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51E2" w:rsidRPr="00AA51E2" w:rsidRDefault="00AA51E2" w:rsidP="00AA51E2">
      <w:pPr>
        <w:rPr>
          <w:b/>
          <w:sz w:val="44"/>
          <w:szCs w:val="44"/>
        </w:rPr>
      </w:pP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CE 201</w:t>
      </w:r>
      <w:r w:rsidR="00B34AB6">
        <w:rPr>
          <w:b/>
          <w:sz w:val="44"/>
          <w:szCs w:val="44"/>
        </w:rPr>
        <w:t>00</w:t>
      </w:r>
      <w:r>
        <w:rPr>
          <w:b/>
          <w:sz w:val="44"/>
          <w:szCs w:val="44"/>
        </w:rPr>
        <w:t xml:space="preserve"> –</w:t>
      </w:r>
      <w:r w:rsidR="00F8346D">
        <w:rPr>
          <w:b/>
          <w:sz w:val="44"/>
          <w:szCs w:val="44"/>
        </w:rPr>
        <w:t xml:space="preserve"> </w:t>
      </w:r>
      <w:r w:rsidR="003F61FA">
        <w:rPr>
          <w:b/>
          <w:sz w:val="44"/>
          <w:szCs w:val="44"/>
        </w:rPr>
        <w:t>Fall</w:t>
      </w:r>
      <w:r w:rsidR="009A0373">
        <w:rPr>
          <w:b/>
          <w:sz w:val="44"/>
          <w:szCs w:val="44"/>
        </w:rPr>
        <w:t xml:space="preserve"> </w:t>
      </w:r>
      <w:r>
        <w:rPr>
          <w:b/>
          <w:sz w:val="44"/>
          <w:szCs w:val="44"/>
        </w:rPr>
        <w:t>20</w:t>
      </w:r>
      <w:r w:rsidR="00976D71">
        <w:rPr>
          <w:b/>
          <w:sz w:val="44"/>
          <w:szCs w:val="44"/>
        </w:rPr>
        <w:t>1</w:t>
      </w:r>
      <w:r w:rsidR="00D9765A">
        <w:rPr>
          <w:b/>
          <w:sz w:val="44"/>
          <w:szCs w:val="44"/>
        </w:rPr>
        <w:t>5</w:t>
      </w: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xam #</w:t>
      </w:r>
      <w:r w:rsidR="00D32689">
        <w:rPr>
          <w:b/>
          <w:sz w:val="44"/>
          <w:szCs w:val="44"/>
        </w:rPr>
        <w:t>3</w:t>
      </w:r>
    </w:p>
    <w:p w:rsidR="00262870" w:rsidRDefault="00262870" w:rsidP="00262870">
      <w:pPr>
        <w:jc w:val="center"/>
      </w:pPr>
    </w:p>
    <w:p w:rsidR="00262870" w:rsidRDefault="00D32689" w:rsidP="0026287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December</w:t>
      </w:r>
      <w:r w:rsidR="007F7471">
        <w:rPr>
          <w:b/>
          <w:sz w:val="36"/>
          <w:szCs w:val="36"/>
        </w:rPr>
        <w:t xml:space="preserve"> 2</w:t>
      </w:r>
      <w:r w:rsidR="006431E6">
        <w:rPr>
          <w:b/>
          <w:sz w:val="36"/>
          <w:szCs w:val="36"/>
        </w:rPr>
        <w:t>, 20</w:t>
      </w:r>
      <w:r w:rsidR="00D9765A">
        <w:rPr>
          <w:b/>
          <w:sz w:val="36"/>
          <w:szCs w:val="36"/>
        </w:rPr>
        <w:t>15</w:t>
      </w:r>
    </w:p>
    <w:p w:rsidR="00262870" w:rsidRDefault="00262870" w:rsidP="00262870">
      <w:pPr>
        <w:ind w:left="360"/>
        <w:jc w:val="center"/>
        <w:rPr>
          <w:sz w:val="28"/>
          <w:szCs w:val="28"/>
        </w:rPr>
      </w:pPr>
    </w:p>
    <w:p w:rsidR="005E0E5B" w:rsidRDefault="005E0E5B" w:rsidP="005E0E5B">
      <w:pPr>
        <w:jc w:val="center"/>
        <w:rPr>
          <w:b/>
          <w:sz w:val="36"/>
          <w:szCs w:val="44"/>
        </w:rPr>
      </w:pPr>
      <w:r w:rsidRPr="005E0E5B">
        <w:rPr>
          <w:b/>
          <w:sz w:val="36"/>
          <w:szCs w:val="44"/>
        </w:rPr>
        <w:t xml:space="preserve">Section </w:t>
      </w:r>
      <w:r w:rsidR="001F7339">
        <w:rPr>
          <w:b/>
          <w:sz w:val="36"/>
          <w:szCs w:val="44"/>
        </w:rPr>
        <w:t>(circle below)</w:t>
      </w:r>
    </w:p>
    <w:p w:rsidR="001F7339" w:rsidRDefault="001F7339" w:rsidP="001F7339">
      <w:pPr>
        <w:jc w:val="center"/>
        <w:rPr>
          <w:sz w:val="28"/>
          <w:szCs w:val="44"/>
        </w:rPr>
      </w:pPr>
    </w:p>
    <w:p w:rsidR="003F61FA" w:rsidRPr="00883711" w:rsidRDefault="003F61FA" w:rsidP="003F61FA">
      <w:pPr>
        <w:jc w:val="center"/>
        <w:rPr>
          <w:sz w:val="28"/>
          <w:szCs w:val="44"/>
          <w:lang w:val="es-ES"/>
        </w:rPr>
      </w:pPr>
      <w:r w:rsidRPr="00883711">
        <w:rPr>
          <w:sz w:val="28"/>
          <w:szCs w:val="44"/>
          <w:lang w:val="es-ES"/>
        </w:rPr>
        <w:t>Cui (3:30) – 0002</w:t>
      </w:r>
      <w:r w:rsidRPr="00883711">
        <w:rPr>
          <w:sz w:val="28"/>
          <w:szCs w:val="44"/>
          <w:lang w:val="es-ES"/>
        </w:rPr>
        <w:tab/>
      </w:r>
      <w:r w:rsidRPr="00883711">
        <w:rPr>
          <w:sz w:val="28"/>
          <w:szCs w:val="44"/>
          <w:lang w:val="es-ES"/>
        </w:rPr>
        <w:tab/>
      </w:r>
      <w:r w:rsidR="00A2189E" w:rsidRPr="00883711">
        <w:rPr>
          <w:sz w:val="28"/>
          <w:szCs w:val="44"/>
          <w:lang w:val="es-ES"/>
        </w:rPr>
        <w:t>Chen</w:t>
      </w:r>
      <w:r w:rsidRPr="00883711">
        <w:rPr>
          <w:sz w:val="28"/>
          <w:szCs w:val="44"/>
          <w:lang w:val="es-ES"/>
        </w:rPr>
        <w:t xml:space="preserve"> (11:30) – 0004</w:t>
      </w:r>
      <w:r w:rsidRPr="00883711">
        <w:rPr>
          <w:sz w:val="28"/>
          <w:szCs w:val="44"/>
          <w:lang w:val="es-ES"/>
        </w:rPr>
        <w:tab/>
      </w:r>
      <w:r w:rsidRPr="00883711">
        <w:rPr>
          <w:sz w:val="28"/>
          <w:szCs w:val="44"/>
          <w:lang w:val="es-ES"/>
        </w:rPr>
        <w:tab/>
        <w:t>Tan (1:30) – 0005</w:t>
      </w:r>
    </w:p>
    <w:p w:rsidR="003F61FA" w:rsidRPr="00883711" w:rsidRDefault="003F61FA" w:rsidP="003F61FA">
      <w:pPr>
        <w:jc w:val="center"/>
        <w:rPr>
          <w:sz w:val="28"/>
          <w:szCs w:val="44"/>
          <w:lang w:val="es-ES"/>
        </w:rPr>
      </w:pPr>
    </w:p>
    <w:p w:rsidR="003F61FA" w:rsidRPr="00883711" w:rsidRDefault="003F61FA" w:rsidP="003F61FA">
      <w:pPr>
        <w:jc w:val="center"/>
        <w:rPr>
          <w:sz w:val="28"/>
          <w:szCs w:val="44"/>
          <w:lang w:val="es-ES"/>
        </w:rPr>
      </w:pPr>
      <w:r w:rsidRPr="00883711">
        <w:rPr>
          <w:sz w:val="28"/>
          <w:szCs w:val="44"/>
          <w:lang w:val="es-ES"/>
        </w:rPr>
        <w:t>Zhu (2:30) – 0011</w:t>
      </w:r>
      <w:r w:rsidRPr="00883711">
        <w:rPr>
          <w:sz w:val="28"/>
          <w:szCs w:val="44"/>
          <w:lang w:val="es-ES"/>
        </w:rPr>
        <w:tab/>
      </w:r>
      <w:r w:rsidRPr="00883711">
        <w:rPr>
          <w:sz w:val="28"/>
          <w:szCs w:val="44"/>
          <w:lang w:val="es-ES"/>
        </w:rPr>
        <w:tab/>
        <w:t xml:space="preserve">Peleato-Inarrea (10:30) – 0012 </w:t>
      </w:r>
      <w:r w:rsidRPr="00883711">
        <w:rPr>
          <w:sz w:val="28"/>
          <w:szCs w:val="44"/>
          <w:lang w:val="es-ES"/>
        </w:rPr>
        <w:tab/>
      </w:r>
      <w:r w:rsidRPr="00883711">
        <w:rPr>
          <w:sz w:val="28"/>
          <w:szCs w:val="44"/>
          <w:lang w:val="es-ES"/>
        </w:rPr>
        <w:tab/>
      </w:r>
    </w:p>
    <w:p w:rsidR="003F61FA" w:rsidRPr="00883711" w:rsidRDefault="003F61FA" w:rsidP="003F61FA">
      <w:pPr>
        <w:ind w:left="360"/>
        <w:jc w:val="center"/>
        <w:rPr>
          <w:sz w:val="28"/>
          <w:szCs w:val="28"/>
          <w:lang w:val="es-ES"/>
        </w:rPr>
      </w:pPr>
    </w:p>
    <w:p w:rsidR="005E0E5B" w:rsidRPr="00883711" w:rsidRDefault="005E0E5B" w:rsidP="00262870">
      <w:pPr>
        <w:ind w:left="360"/>
        <w:jc w:val="center"/>
        <w:rPr>
          <w:sz w:val="28"/>
          <w:szCs w:val="28"/>
          <w:lang w:val="es-ES"/>
        </w:rPr>
      </w:pPr>
    </w:p>
    <w:p w:rsidR="00CF6100" w:rsidRPr="005E0E5B" w:rsidRDefault="00CF6100" w:rsidP="00262870">
      <w:pPr>
        <w:ind w:left="360"/>
        <w:jc w:val="center"/>
        <w:rPr>
          <w:sz w:val="32"/>
          <w:szCs w:val="28"/>
        </w:rPr>
      </w:pPr>
      <w:r w:rsidRPr="005E0E5B">
        <w:rPr>
          <w:sz w:val="32"/>
          <w:szCs w:val="28"/>
        </w:rPr>
        <w:t>Name ____________________________</w:t>
      </w:r>
      <w:r w:rsidRPr="005E0E5B">
        <w:rPr>
          <w:sz w:val="32"/>
          <w:szCs w:val="28"/>
        </w:rPr>
        <w:tab/>
      </w:r>
      <w:r w:rsidRPr="005E0E5B">
        <w:rPr>
          <w:sz w:val="32"/>
          <w:szCs w:val="28"/>
        </w:rPr>
        <w:tab/>
      </w:r>
      <w:r w:rsidR="005E0E5B">
        <w:rPr>
          <w:sz w:val="32"/>
          <w:szCs w:val="28"/>
        </w:rPr>
        <w:t>PUID___</w:t>
      </w:r>
      <w:r w:rsidRPr="005E0E5B">
        <w:rPr>
          <w:sz w:val="32"/>
          <w:szCs w:val="28"/>
        </w:rPr>
        <w:t>_________</w:t>
      </w:r>
    </w:p>
    <w:p w:rsidR="00CF6100" w:rsidRDefault="00CF6100" w:rsidP="00262870">
      <w:pPr>
        <w:ind w:left="360"/>
        <w:jc w:val="center"/>
        <w:rPr>
          <w:sz w:val="28"/>
          <w:szCs w:val="28"/>
        </w:rPr>
      </w:pPr>
    </w:p>
    <w:p w:rsidR="00262870" w:rsidRPr="00F71242" w:rsidRDefault="00262870" w:rsidP="00F71242">
      <w:pPr>
        <w:jc w:val="both"/>
        <w:rPr>
          <w:b/>
          <w:i/>
          <w:sz w:val="28"/>
          <w:szCs w:val="28"/>
          <w:u w:val="single"/>
        </w:rPr>
      </w:pPr>
      <w:r w:rsidRPr="00F71242">
        <w:rPr>
          <w:b/>
          <w:i/>
          <w:sz w:val="28"/>
          <w:szCs w:val="28"/>
          <w:u w:val="single"/>
        </w:rPr>
        <w:t>Instructions</w:t>
      </w:r>
    </w:p>
    <w:p w:rsidR="00262870" w:rsidRDefault="00262870" w:rsidP="00262870">
      <w:pPr>
        <w:ind w:left="360"/>
        <w:jc w:val="both"/>
        <w:rPr>
          <w:sz w:val="22"/>
          <w:szCs w:val="22"/>
        </w:rPr>
      </w:pPr>
    </w:p>
    <w:p w:rsidR="00262870" w:rsidRPr="00126AAD" w:rsidRDefault="00262870" w:rsidP="00657384">
      <w:pPr>
        <w:numPr>
          <w:ilvl w:val="0"/>
          <w:numId w:val="1"/>
        </w:numPr>
        <w:tabs>
          <w:tab w:val="num" w:pos="360"/>
        </w:tabs>
        <w:spacing w:after="120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DO NOT START UNTIL TOLD TO DO SO.</w:t>
      </w:r>
    </w:p>
    <w:p w:rsidR="00262870" w:rsidRPr="00126AAD" w:rsidRDefault="00262870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Write your </w:t>
      </w:r>
      <w:r w:rsidR="00E32E08">
        <w:rPr>
          <w:sz w:val="22"/>
          <w:szCs w:val="22"/>
        </w:rPr>
        <w:t>n</w:t>
      </w:r>
      <w:r>
        <w:rPr>
          <w:sz w:val="22"/>
          <w:szCs w:val="22"/>
        </w:rPr>
        <w:t xml:space="preserve">ame, </w:t>
      </w:r>
      <w:r w:rsidR="00CF6100">
        <w:rPr>
          <w:sz w:val="22"/>
          <w:szCs w:val="22"/>
        </w:rPr>
        <w:t>section</w:t>
      </w:r>
      <w:r>
        <w:rPr>
          <w:sz w:val="22"/>
          <w:szCs w:val="22"/>
        </w:rPr>
        <w:t>, professor</w:t>
      </w:r>
      <w:r w:rsidR="00F01EF0">
        <w:rPr>
          <w:sz w:val="22"/>
          <w:szCs w:val="22"/>
        </w:rPr>
        <w:t>,</w:t>
      </w:r>
      <w:r>
        <w:rPr>
          <w:sz w:val="22"/>
          <w:szCs w:val="22"/>
        </w:rPr>
        <w:t xml:space="preserve"> and </w:t>
      </w:r>
      <w:r w:rsidR="009B001B">
        <w:rPr>
          <w:sz w:val="22"/>
          <w:szCs w:val="22"/>
        </w:rPr>
        <w:t>student</w:t>
      </w:r>
      <w:r>
        <w:rPr>
          <w:sz w:val="22"/>
          <w:szCs w:val="22"/>
        </w:rPr>
        <w:t xml:space="preserve"> ID# on your </w:t>
      </w:r>
      <w:proofErr w:type="spellStart"/>
      <w:r w:rsidR="00AF67DA" w:rsidRPr="005E0E5B">
        <w:rPr>
          <w:b/>
          <w:sz w:val="22"/>
          <w:szCs w:val="22"/>
        </w:rPr>
        <w:t>Scantron</w:t>
      </w:r>
      <w:proofErr w:type="spellEnd"/>
      <w:r w:rsidR="00AF67DA">
        <w:rPr>
          <w:sz w:val="22"/>
          <w:szCs w:val="22"/>
        </w:rPr>
        <w:t xml:space="preserve"> </w:t>
      </w:r>
      <w:r>
        <w:rPr>
          <w:sz w:val="22"/>
          <w:szCs w:val="22"/>
        </w:rPr>
        <w:t>sheet.</w:t>
      </w:r>
      <w:r w:rsidR="009B001B">
        <w:rPr>
          <w:sz w:val="22"/>
          <w:szCs w:val="22"/>
        </w:rPr>
        <w:t xml:space="preserve"> We may check PUIDs.</w:t>
      </w:r>
    </w:p>
    <w:p w:rsidR="00262870" w:rsidRPr="00126AAD" w:rsidRDefault="00262870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is a CLOSED BOOKS and CLOSED NOTES exam. </w:t>
      </w:r>
    </w:p>
    <w:p w:rsidR="00262870" w:rsidRPr="00126AAD" w:rsidRDefault="00895638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The use of a</w:t>
      </w:r>
      <w:r w:rsidR="00901325">
        <w:rPr>
          <w:sz w:val="22"/>
          <w:szCs w:val="22"/>
        </w:rPr>
        <w:t xml:space="preserve"> </w:t>
      </w:r>
      <w:r>
        <w:rPr>
          <w:sz w:val="22"/>
          <w:szCs w:val="22"/>
        </w:rPr>
        <w:t>TI-30X IIS calculator</w:t>
      </w:r>
      <w:r w:rsidRPr="00895638">
        <w:rPr>
          <w:sz w:val="22"/>
          <w:szCs w:val="22"/>
        </w:rPr>
        <w:t xml:space="preserve"> is allowed, but not necessary.</w:t>
      </w:r>
    </w:p>
    <w:p w:rsidR="00262870" w:rsidRPr="00126AAD" w:rsidRDefault="00262870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If extra paper is needed, use </w:t>
      </w:r>
      <w:r w:rsidR="00E32E08">
        <w:rPr>
          <w:sz w:val="22"/>
          <w:szCs w:val="22"/>
        </w:rPr>
        <w:t xml:space="preserve">the </w:t>
      </w:r>
      <w:r>
        <w:rPr>
          <w:sz w:val="22"/>
          <w:szCs w:val="22"/>
        </w:rPr>
        <w:t>back of test pages.</w:t>
      </w:r>
    </w:p>
    <w:p w:rsidR="00262870" w:rsidRPr="00126AAD" w:rsidRDefault="00262870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Cheating will not be tolerated. Cheating in this exam will result in</w:t>
      </w:r>
      <w:r w:rsidR="00AB7544">
        <w:rPr>
          <w:sz w:val="22"/>
          <w:szCs w:val="22"/>
        </w:rPr>
        <w:t>, at the minimum,</w:t>
      </w:r>
      <w:r>
        <w:rPr>
          <w:sz w:val="22"/>
          <w:szCs w:val="22"/>
        </w:rPr>
        <w:t xml:space="preserve"> an F </w:t>
      </w:r>
      <w:r w:rsidR="00AB7544">
        <w:rPr>
          <w:sz w:val="22"/>
          <w:szCs w:val="22"/>
        </w:rPr>
        <w:t xml:space="preserve">grade for </w:t>
      </w:r>
      <w:r>
        <w:rPr>
          <w:sz w:val="22"/>
          <w:szCs w:val="22"/>
        </w:rPr>
        <w:t>the course.</w:t>
      </w:r>
      <w:r w:rsidR="009B001B">
        <w:rPr>
          <w:sz w:val="22"/>
          <w:szCs w:val="22"/>
        </w:rPr>
        <w:t xml:space="preserve"> </w:t>
      </w:r>
      <w:r w:rsidR="001C5AFA">
        <w:rPr>
          <w:sz w:val="22"/>
          <w:szCs w:val="22"/>
        </w:rPr>
        <w:t xml:space="preserve">In particular, </w:t>
      </w:r>
      <w:r w:rsidR="001C5AFA" w:rsidRPr="001C5AFA">
        <w:rPr>
          <w:b/>
          <w:sz w:val="22"/>
          <w:szCs w:val="22"/>
        </w:rPr>
        <w:t>c</w:t>
      </w:r>
      <w:r w:rsidR="009B001B" w:rsidRPr="001C5AFA">
        <w:rPr>
          <w:b/>
          <w:sz w:val="22"/>
          <w:szCs w:val="22"/>
        </w:rPr>
        <w:t>ontinu</w:t>
      </w:r>
      <w:r w:rsidR="00E32E08">
        <w:rPr>
          <w:b/>
          <w:sz w:val="22"/>
          <w:szCs w:val="22"/>
        </w:rPr>
        <w:t>ing</w:t>
      </w:r>
      <w:r w:rsidR="009B001B" w:rsidRPr="001C5AFA">
        <w:rPr>
          <w:b/>
          <w:sz w:val="22"/>
          <w:szCs w:val="22"/>
        </w:rPr>
        <w:t xml:space="preserve"> </w:t>
      </w:r>
      <w:r w:rsidR="00E32E08">
        <w:rPr>
          <w:b/>
          <w:sz w:val="22"/>
          <w:szCs w:val="22"/>
        </w:rPr>
        <w:t xml:space="preserve">to </w:t>
      </w:r>
      <w:r w:rsidR="009B001B" w:rsidRPr="001C5AFA">
        <w:rPr>
          <w:b/>
          <w:sz w:val="22"/>
          <w:szCs w:val="22"/>
        </w:rPr>
        <w:t>writ</w:t>
      </w:r>
      <w:r w:rsidR="00E32E08">
        <w:rPr>
          <w:b/>
          <w:sz w:val="22"/>
          <w:szCs w:val="22"/>
        </w:rPr>
        <w:t>e</w:t>
      </w:r>
      <w:r w:rsidR="009B001B" w:rsidRPr="001C5AFA">
        <w:rPr>
          <w:b/>
          <w:sz w:val="22"/>
          <w:szCs w:val="22"/>
        </w:rPr>
        <w:t xml:space="preserve"> after </w:t>
      </w:r>
      <w:r w:rsidR="00E32E08">
        <w:rPr>
          <w:b/>
          <w:sz w:val="22"/>
          <w:szCs w:val="22"/>
        </w:rPr>
        <w:t xml:space="preserve">the </w:t>
      </w:r>
      <w:r w:rsidR="009B001B" w:rsidRPr="001C5AFA">
        <w:rPr>
          <w:b/>
          <w:sz w:val="22"/>
          <w:szCs w:val="22"/>
        </w:rPr>
        <w:t>exam time is up is regarded as cheating</w:t>
      </w:r>
      <w:r w:rsidR="009B001B" w:rsidRPr="001C5AFA">
        <w:rPr>
          <w:sz w:val="22"/>
          <w:szCs w:val="22"/>
        </w:rPr>
        <w:t>.</w:t>
      </w:r>
    </w:p>
    <w:p w:rsidR="00F227B1" w:rsidRPr="00126AAD" w:rsidRDefault="00262870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you cannot solve a question, be sure to look at the other ones</w:t>
      </w:r>
      <w:r w:rsidR="00E32E08">
        <w:rPr>
          <w:sz w:val="22"/>
          <w:szCs w:val="22"/>
        </w:rPr>
        <w:t>,</w:t>
      </w:r>
      <w:r>
        <w:rPr>
          <w:sz w:val="22"/>
          <w:szCs w:val="22"/>
        </w:rPr>
        <w:t xml:space="preserve"> and come back to it if time permits.</w:t>
      </w:r>
    </w:p>
    <w:p w:rsidR="00F227B1" w:rsidRPr="00F227B1" w:rsidRDefault="00563288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 w:rsidRPr="00163795">
        <w:rPr>
          <w:b/>
          <w:i/>
          <w:sz w:val="22"/>
          <w:szCs w:val="22"/>
        </w:rPr>
        <w:t>All of the problems</w:t>
      </w:r>
      <w:r>
        <w:rPr>
          <w:sz w:val="22"/>
          <w:szCs w:val="22"/>
        </w:rPr>
        <w:t xml:space="preserve"> on Exam #</w:t>
      </w:r>
      <w:r w:rsidR="00533F94">
        <w:rPr>
          <w:sz w:val="22"/>
          <w:szCs w:val="22"/>
        </w:rPr>
        <w:t>3</w:t>
      </w:r>
      <w:r>
        <w:rPr>
          <w:sz w:val="22"/>
          <w:szCs w:val="22"/>
        </w:rPr>
        <w:t xml:space="preserve"> provide</w:t>
      </w:r>
      <w:r w:rsidR="00F227B1" w:rsidRPr="00F227B1">
        <w:rPr>
          <w:sz w:val="22"/>
          <w:szCs w:val="22"/>
        </w:rPr>
        <w:t xml:space="preserve"> evidence for satisfaction of this ECE 20100 Learning Objective:</w:t>
      </w:r>
    </w:p>
    <w:p w:rsidR="00F227B1" w:rsidRPr="0056775D" w:rsidRDefault="00F227B1" w:rsidP="005E0E5B">
      <w:pPr>
        <w:spacing w:after="120"/>
        <w:jc w:val="both"/>
        <w:rPr>
          <w:color w:val="000000" w:themeColor="text1"/>
          <w:sz w:val="22"/>
          <w:szCs w:val="22"/>
        </w:rPr>
      </w:pPr>
      <w:r w:rsidRPr="00F227B1">
        <w:rPr>
          <w:sz w:val="22"/>
          <w:szCs w:val="22"/>
        </w:rPr>
        <w:t xml:space="preserve">             </w:t>
      </w:r>
      <w:r w:rsidR="0056775D" w:rsidRPr="00F227B1">
        <w:rPr>
          <w:sz w:val="22"/>
          <w:szCs w:val="22"/>
        </w:rPr>
        <w:t xml:space="preserve">            </w:t>
      </w:r>
      <w:r w:rsidR="0056775D">
        <w:rPr>
          <w:sz w:val="22"/>
          <w:szCs w:val="22"/>
        </w:rPr>
        <w:t>i</w:t>
      </w:r>
      <w:r w:rsidR="0056775D" w:rsidRPr="00F227B1">
        <w:rPr>
          <w:sz w:val="22"/>
          <w:szCs w:val="22"/>
        </w:rPr>
        <w:t>i</w:t>
      </w:r>
      <w:r w:rsidR="0056775D">
        <w:rPr>
          <w:sz w:val="22"/>
          <w:szCs w:val="22"/>
        </w:rPr>
        <w:t>i</w:t>
      </w:r>
      <w:r w:rsidR="0056775D" w:rsidRPr="00F227B1">
        <w:rPr>
          <w:sz w:val="22"/>
          <w:szCs w:val="22"/>
        </w:rPr>
        <w:t xml:space="preserve">) </w:t>
      </w:r>
      <w:r w:rsidR="0056775D" w:rsidRPr="00067C8F">
        <w:rPr>
          <w:color w:val="000000" w:themeColor="text1"/>
          <w:sz w:val="22"/>
          <w:szCs w:val="22"/>
          <w:shd w:val="clear" w:color="auto" w:fill="FFFFFF"/>
        </w:rPr>
        <w:t>An ability to analyze 2nd order linear circuits with sources and/or passive elements</w:t>
      </w:r>
      <w:r w:rsidRPr="00F227B1">
        <w:rPr>
          <w:sz w:val="22"/>
          <w:szCs w:val="22"/>
        </w:rPr>
        <w:t>.</w:t>
      </w:r>
    </w:p>
    <w:p w:rsidR="00126AAD" w:rsidRPr="00126AAD" w:rsidRDefault="00F227B1" w:rsidP="00563288">
      <w:pPr>
        <w:spacing w:after="120"/>
        <w:ind w:left="360"/>
        <w:jc w:val="both"/>
        <w:rPr>
          <w:b/>
        </w:rPr>
      </w:pPr>
      <w:r w:rsidRPr="00F227B1">
        <w:rPr>
          <w:sz w:val="22"/>
          <w:szCs w:val="22"/>
        </w:rPr>
        <w:t>The minimum score needed to satisfy this objective will be posted on Blackboard after the exam has been graded.</w:t>
      </w:r>
      <w:r>
        <w:rPr>
          <w:sz w:val="22"/>
          <w:szCs w:val="22"/>
        </w:rPr>
        <w:t xml:space="preserve"> Remediation o</w:t>
      </w:r>
      <w:r w:rsidR="00E424EF">
        <w:rPr>
          <w:sz w:val="22"/>
          <w:szCs w:val="22"/>
        </w:rPr>
        <w:t>ption</w:t>
      </w:r>
      <w:r>
        <w:rPr>
          <w:sz w:val="22"/>
          <w:szCs w:val="22"/>
        </w:rPr>
        <w:t>s will be posted in Blackboard if you fail to satisfy any of the course outcomes.</w:t>
      </w:r>
    </w:p>
    <w:p w:rsidR="005E0E5B" w:rsidRDefault="005E0E5B" w:rsidP="00126AAD">
      <w:pPr>
        <w:jc w:val="both"/>
        <w:rPr>
          <w:b/>
        </w:rPr>
      </w:pPr>
    </w:p>
    <w:p w:rsidR="001C5AFA" w:rsidRPr="00CF6100" w:rsidRDefault="001C5AFA" w:rsidP="00126AAD">
      <w:pPr>
        <w:jc w:val="both"/>
        <w:rPr>
          <w:sz w:val="22"/>
          <w:szCs w:val="22"/>
        </w:rPr>
      </w:pPr>
      <w:r>
        <w:rPr>
          <w:b/>
        </w:rPr>
        <w:br w:type="page"/>
      </w:r>
    </w:p>
    <w:p w:rsidR="007F7471" w:rsidRDefault="007F7471" w:rsidP="007F7471">
      <w:pPr>
        <w:spacing w:after="200" w:line="276" w:lineRule="auto"/>
        <w:contextualSpacing/>
      </w:pPr>
      <w:r>
        <w:rPr>
          <w:b/>
        </w:rPr>
        <w:lastRenderedPageBreak/>
        <w:t xml:space="preserve">Question 1  </w:t>
      </w:r>
    </w:p>
    <w:p w:rsidR="007F7471" w:rsidRDefault="007F7471" w:rsidP="007F7471">
      <w:pPr>
        <w:spacing w:after="200" w:line="276" w:lineRule="auto"/>
        <w:contextualSpacing/>
      </w:pPr>
    </w:p>
    <w:p w:rsidR="00A17911" w:rsidRDefault="00A17911" w:rsidP="00413F40">
      <w:r w:rsidRPr="00AB4650">
        <w:t xml:space="preserve">For t &lt; 0, the switches S1 and S2 </w:t>
      </w:r>
      <w:r w:rsidR="00094329">
        <w:t>a</w:t>
      </w:r>
      <w:r w:rsidRPr="00AB4650">
        <w:t>re connected to position A and C, respectively</w:t>
      </w:r>
      <w:r w:rsidR="00094329">
        <w:t xml:space="preserve"> (as shown)</w:t>
      </w:r>
      <w:r w:rsidRPr="00AB4650">
        <w:t xml:space="preserve">. At t = 0, both switches were connected to position B. Find the value of the current </w:t>
      </w:r>
      <w:proofErr w:type="spellStart"/>
      <w:proofErr w:type="gramStart"/>
      <w:r w:rsidRPr="00AB4650">
        <w:t>i</w:t>
      </w:r>
      <w:r w:rsidRPr="00AB4650">
        <w:rPr>
          <w:vertAlign w:val="subscript"/>
        </w:rPr>
        <w:t>L</w:t>
      </w:r>
      <w:proofErr w:type="spellEnd"/>
      <w:proofErr w:type="gramEnd"/>
      <w:r w:rsidR="00413F40">
        <w:t xml:space="preserve"> at t = 1.25π s</w:t>
      </w:r>
      <w:r w:rsidR="001748C5">
        <w:t>ec</w:t>
      </w:r>
      <w:r w:rsidRPr="00AB4650">
        <w:t>.</w:t>
      </w:r>
    </w:p>
    <w:p w:rsidR="001748C5" w:rsidRPr="00AB4650" w:rsidRDefault="001748C5" w:rsidP="00413F40"/>
    <w:p w:rsidR="00A17911" w:rsidRPr="00AB4650" w:rsidRDefault="00A17911" w:rsidP="00A17911"/>
    <w:p w:rsidR="00A17911" w:rsidRDefault="00797E2E" w:rsidP="008A235A">
      <w:pPr>
        <w:jc w:val="center"/>
      </w:pPr>
      <w:r>
        <w:rPr>
          <w:noProof/>
          <w:lang w:eastAsia="zh-CN"/>
        </w:rPr>
        <w:drawing>
          <wp:inline distT="0" distB="0" distL="0" distR="0">
            <wp:extent cx="2826689" cy="217184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215" cy="2179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235A" w:rsidRDefault="008A235A" w:rsidP="008A235A">
      <w:pPr>
        <w:ind w:firstLine="360"/>
      </w:pPr>
    </w:p>
    <w:p w:rsidR="001748C5" w:rsidRPr="00AB4650" w:rsidRDefault="001748C5" w:rsidP="001748C5">
      <w:pPr>
        <w:ind w:firstLine="720"/>
      </w:pPr>
    </w:p>
    <w:p w:rsidR="00A17911" w:rsidRPr="00AB4650" w:rsidRDefault="00A17911" w:rsidP="00A17911"/>
    <w:p w:rsidR="00A17911" w:rsidRPr="00AB4650" w:rsidRDefault="00A17911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 w:rsidRPr="00AB4650">
        <w:t>0 A</w:t>
      </w:r>
    </w:p>
    <w:p w:rsidR="00A17911" w:rsidRPr="00AB4650" w:rsidRDefault="00C142F3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 w:rsidR="00A17911" w:rsidRPr="00AB4650">
        <w:t xml:space="preserve">  A</w:t>
      </w:r>
    </w:p>
    <w:p w:rsidR="00A17911" w:rsidRPr="00AB4650" w:rsidRDefault="00F713FE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>
        <w:sym w:font="Symbol" w:char="F02D"/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 w:rsidR="00A17911" w:rsidRPr="00AB4650">
        <w:t xml:space="preserve"> A</w:t>
      </w:r>
    </w:p>
    <w:p w:rsidR="00A17911" w:rsidRPr="00AB4650" w:rsidRDefault="00A17911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 w:rsidRPr="00AB4650">
        <w:t>1 A</w:t>
      </w:r>
    </w:p>
    <w:p w:rsidR="00A17911" w:rsidRPr="00AB4650" w:rsidRDefault="00F713FE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>
        <w:sym w:font="Symbol" w:char="F02D"/>
      </w:r>
      <w:r w:rsidR="00A17911" w:rsidRPr="00AB4650">
        <w:t>1 A</w:t>
      </w:r>
    </w:p>
    <w:p w:rsidR="00A17911" w:rsidRPr="00AB4650" w:rsidRDefault="00A17911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 w:rsidRPr="00AB4650">
        <w:t>2 A</w:t>
      </w:r>
    </w:p>
    <w:p w:rsidR="00C50260" w:rsidRPr="008A235A" w:rsidRDefault="00F713FE" w:rsidP="00E2721F">
      <w:pPr>
        <w:pStyle w:val="ListParagraph"/>
        <w:numPr>
          <w:ilvl w:val="0"/>
          <w:numId w:val="10"/>
        </w:numPr>
        <w:tabs>
          <w:tab w:val="left" w:pos="1260"/>
        </w:tabs>
        <w:spacing w:after="200" w:line="276" w:lineRule="auto"/>
        <w:ind w:firstLine="0"/>
      </w:pPr>
      <w:r>
        <w:sym w:font="Symbol" w:char="F02D"/>
      </w:r>
      <w:r w:rsidR="00A17911" w:rsidRPr="00AB4650">
        <w:t>2 A</w:t>
      </w:r>
      <w:r w:rsidR="00C50260" w:rsidRPr="008A235A">
        <w:rPr>
          <w:b/>
        </w:rPr>
        <w:br w:type="page"/>
      </w:r>
    </w:p>
    <w:p w:rsidR="007F7471" w:rsidRDefault="007F7471" w:rsidP="007F7471">
      <w:r>
        <w:rPr>
          <w:b/>
        </w:rPr>
        <w:lastRenderedPageBreak/>
        <w:t xml:space="preserve">Question 2  </w:t>
      </w:r>
    </w:p>
    <w:p w:rsidR="007F7471" w:rsidRPr="00092F49" w:rsidRDefault="007F7471" w:rsidP="007F7471"/>
    <w:p w:rsidR="00C741D4" w:rsidRDefault="00C741D4" w:rsidP="00C741D4">
      <w:pPr>
        <w:tabs>
          <w:tab w:val="left" w:pos="4320"/>
        </w:tabs>
      </w:pPr>
      <w:r>
        <w:t xml:space="preserve">For the circuit below, the response for the capacitor voltage, </w:t>
      </w:r>
      <w:proofErr w:type="spellStart"/>
      <w:proofErr w:type="gramStart"/>
      <w:r>
        <w:t>v</w:t>
      </w:r>
      <w:r>
        <w:rPr>
          <w:vertAlign w:val="subscript"/>
        </w:rPr>
        <w:t>c</w:t>
      </w:r>
      <w:proofErr w:type="spellEnd"/>
      <w:r>
        <w:t>(</w:t>
      </w:r>
      <w:proofErr w:type="gramEnd"/>
      <w:r>
        <w:t>t), is desired.  If the general solution is of the form</w:t>
      </w:r>
      <w:proofErr w:type="gramStart"/>
      <w:r>
        <w:t xml:space="preserve">, </w:t>
      </w:r>
      <w:proofErr w:type="gramEnd"/>
      <w:r w:rsidRPr="00073874">
        <w:rPr>
          <w:position w:val="-12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5pt;height:18.55pt" o:ole="">
            <v:imagedata r:id="rId9" o:title=""/>
          </v:shape>
          <o:OLEObject Type="Embed" ProgID="Equation.DSMT4" ShapeID="_x0000_i1025" DrawAspect="Content" ObjectID="_1540658170" r:id="rId10"/>
        </w:object>
      </w:r>
      <w:r>
        <w:t xml:space="preserve">, select the final value, </w:t>
      </w:r>
      <w:r w:rsidRPr="00073874">
        <w:rPr>
          <w:position w:val="-12"/>
        </w:rPr>
        <w:object w:dxaOrig="380" w:dyaOrig="360">
          <v:shape id="_x0000_i1026" type="#_x0000_t75" style="width:19.1pt;height:18.55pt" o:ole="">
            <v:imagedata r:id="rId11" o:title=""/>
          </v:shape>
          <o:OLEObject Type="Embed" ProgID="Equation.DSMT4" ShapeID="_x0000_i1026" DrawAspect="Content" ObjectID="_1540658171" r:id="rId12"/>
        </w:object>
      </w:r>
      <w:r>
        <w:t xml:space="preserve">, in </w:t>
      </w:r>
      <w:r w:rsidR="00F40E60">
        <w:t>V</w:t>
      </w:r>
      <w:r>
        <w:t xml:space="preserve"> (hint: 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(t) is the solution </w:t>
      </w:r>
      <w:r w:rsidR="008A235A">
        <w:t>for the “</w:t>
      </w:r>
      <w:proofErr w:type="spellStart"/>
      <w:r w:rsidR="008A235A">
        <w:t>undriven</w:t>
      </w:r>
      <w:proofErr w:type="spellEnd"/>
      <w:r w:rsidR="008A235A">
        <w:t>” RLC circuit).</w:t>
      </w:r>
    </w:p>
    <w:p w:rsidR="008A235A" w:rsidRDefault="008A235A" w:rsidP="00C741D4">
      <w:pPr>
        <w:tabs>
          <w:tab w:val="left" w:pos="4320"/>
        </w:tabs>
      </w:pPr>
    </w:p>
    <w:p w:rsidR="00C741D4" w:rsidRDefault="00C741D4" w:rsidP="00C741D4">
      <w:pPr>
        <w:tabs>
          <w:tab w:val="left" w:pos="4320"/>
        </w:tabs>
      </w:pPr>
    </w:p>
    <w:p w:rsidR="00C741D4" w:rsidRDefault="00C741D4" w:rsidP="008A235A">
      <w:pPr>
        <w:ind w:hanging="540"/>
        <w:jc w:val="center"/>
      </w:pPr>
      <w:r>
        <w:rPr>
          <w:noProof/>
          <w:lang w:eastAsia="zh-CN"/>
        </w:rPr>
        <w:drawing>
          <wp:inline distT="0" distB="0" distL="0" distR="0">
            <wp:extent cx="5563589" cy="1092848"/>
            <wp:effectExtent l="0" t="0" r="0" b="0"/>
            <wp:docPr id="1" name="Picture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ig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9387" cy="110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35A" w:rsidRDefault="008A235A" w:rsidP="00C741D4">
      <w:pPr>
        <w:tabs>
          <w:tab w:val="left" w:pos="4320"/>
        </w:tabs>
      </w:pPr>
    </w:p>
    <w:p w:rsidR="00C741D4" w:rsidRDefault="00C741D4" w:rsidP="00C741D4">
      <w:pPr>
        <w:tabs>
          <w:tab w:val="left" w:pos="4320"/>
        </w:tabs>
      </w:pPr>
    </w:p>
    <w:p w:rsidR="00744A39" w:rsidRDefault="00744A39" w:rsidP="00C741D4">
      <w:pPr>
        <w:tabs>
          <w:tab w:val="left" w:pos="1980"/>
          <w:tab w:val="left" w:pos="3960"/>
          <w:tab w:val="left" w:pos="5940"/>
          <w:tab w:val="left" w:pos="8640"/>
        </w:tabs>
      </w:pPr>
    </w:p>
    <w:p w:rsidR="008A235A" w:rsidRDefault="00304693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1)</w:t>
      </w:r>
      <w:r w:rsidR="00F713FE">
        <w:tab/>
      </w:r>
      <w:r w:rsidR="008A235A">
        <w:t>0 V</w:t>
      </w:r>
    </w:p>
    <w:p w:rsidR="008A235A" w:rsidRDefault="008A235A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2)</w:t>
      </w:r>
      <w:r w:rsidR="00F713FE">
        <w:tab/>
      </w:r>
      <w:r>
        <w:t>2 V</w:t>
      </w:r>
    </w:p>
    <w:p w:rsidR="008A235A" w:rsidRDefault="008A235A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3)</w:t>
      </w:r>
      <w:r w:rsidR="00F713FE">
        <w:tab/>
      </w:r>
      <w:r>
        <w:t>30 V</w:t>
      </w:r>
    </w:p>
    <w:p w:rsidR="00C741D4" w:rsidRDefault="00C741D4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4)</w:t>
      </w:r>
      <w:r w:rsidR="00F713FE">
        <w:tab/>
      </w:r>
      <w:r>
        <w:t>4 V</w:t>
      </w:r>
    </w:p>
    <w:p w:rsidR="008A235A" w:rsidRDefault="00C741D4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5)</w:t>
      </w:r>
      <w:r w:rsidR="00F713FE">
        <w:tab/>
      </w:r>
      <w:r>
        <w:t xml:space="preserve">5 </w:t>
      </w:r>
      <w:r w:rsidR="008A235A">
        <w:t>V</w:t>
      </w:r>
    </w:p>
    <w:p w:rsidR="008A235A" w:rsidRDefault="008A235A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6)</w:t>
      </w:r>
      <w:r w:rsidR="00F713FE">
        <w:tab/>
      </w:r>
      <w:r>
        <w:t>6 V</w:t>
      </w:r>
    </w:p>
    <w:p w:rsidR="008A235A" w:rsidRDefault="00C741D4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7)</w:t>
      </w:r>
      <w:r w:rsidR="00F713FE">
        <w:tab/>
      </w:r>
      <w:r w:rsidR="00304693">
        <w:t>6</w:t>
      </w:r>
      <w:r w:rsidR="008A235A">
        <w:t>0 V</w:t>
      </w:r>
    </w:p>
    <w:p w:rsidR="00C741D4" w:rsidRDefault="00C741D4" w:rsidP="00E2721F">
      <w:pPr>
        <w:tabs>
          <w:tab w:val="left" w:pos="1260"/>
          <w:tab w:val="left" w:pos="1440"/>
          <w:tab w:val="left" w:pos="3960"/>
          <w:tab w:val="left" w:pos="5940"/>
          <w:tab w:val="left" w:pos="8640"/>
        </w:tabs>
        <w:spacing w:after="200" w:line="276" w:lineRule="auto"/>
        <w:ind w:firstLine="720"/>
      </w:pPr>
      <w:r>
        <w:t>(8)</w:t>
      </w:r>
      <w:r w:rsidR="00F713FE">
        <w:tab/>
      </w:r>
      <w:r>
        <w:t>8 V</w:t>
      </w:r>
    </w:p>
    <w:p w:rsidR="00F31B98" w:rsidRPr="00F31B98" w:rsidRDefault="00F31B98" w:rsidP="00F31B98">
      <w:pPr>
        <w:spacing w:after="200" w:line="276" w:lineRule="auto"/>
        <w:rPr>
          <w:rFonts w:eastAsiaTheme="minorEastAsia"/>
          <w:lang w:eastAsia="zh-CN"/>
        </w:rPr>
      </w:pPr>
    </w:p>
    <w:p w:rsidR="007F7471" w:rsidRDefault="007F7471" w:rsidP="007F7471">
      <w:r>
        <w:br w:type="page"/>
      </w:r>
    </w:p>
    <w:p w:rsidR="007F7471" w:rsidRDefault="007F7471" w:rsidP="007F7471">
      <w:r>
        <w:rPr>
          <w:b/>
        </w:rPr>
        <w:lastRenderedPageBreak/>
        <w:t xml:space="preserve">Question 3  </w:t>
      </w:r>
    </w:p>
    <w:p w:rsidR="007F7471" w:rsidRPr="004757E9" w:rsidRDefault="007F7471" w:rsidP="007F7471"/>
    <w:p w:rsidR="006B212E" w:rsidRPr="00641A8B" w:rsidRDefault="006B212E" w:rsidP="006B212E">
      <w:pPr>
        <w:spacing w:after="200" w:line="276" w:lineRule="auto"/>
        <w:contextualSpacing/>
      </w:pPr>
      <w:r w:rsidRPr="00641A8B">
        <w:t>For what values of R would the circuit below be underdamped?</w:t>
      </w:r>
    </w:p>
    <w:p w:rsidR="006B212E" w:rsidRDefault="006B212E" w:rsidP="006B212E">
      <w:pPr>
        <w:rPr>
          <w:b/>
        </w:rPr>
      </w:pPr>
    </w:p>
    <w:p w:rsidR="006B212E" w:rsidRDefault="006B212E" w:rsidP="006B212E">
      <w:pPr>
        <w:rPr>
          <w:b/>
        </w:rPr>
      </w:pPr>
    </w:p>
    <w:p w:rsidR="006B212E" w:rsidRDefault="006B212E" w:rsidP="008A235A">
      <w:pPr>
        <w:jc w:val="center"/>
        <w:rPr>
          <w:b/>
        </w:rPr>
      </w:pPr>
      <w:r>
        <w:rPr>
          <w:b/>
          <w:noProof/>
          <w:lang w:eastAsia="zh-CN"/>
        </w:rPr>
        <w:drawing>
          <wp:inline distT="0" distB="0" distL="0" distR="0">
            <wp:extent cx="4667003" cy="1887776"/>
            <wp:effectExtent l="0" t="0" r="635" b="0"/>
            <wp:docPr id="2178" name="Picture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690" cy="189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35A" w:rsidRDefault="008A235A" w:rsidP="008A235A">
      <w:pPr>
        <w:jc w:val="center"/>
        <w:rPr>
          <w:b/>
        </w:rPr>
      </w:pPr>
    </w:p>
    <w:p w:rsidR="006B212E" w:rsidRDefault="006B212E" w:rsidP="006B212E">
      <w:pPr>
        <w:rPr>
          <w:b/>
        </w:rPr>
      </w:pP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 w:rsidRPr="00552A9D">
        <w:t xml:space="preserve">(1) </w:t>
      </w:r>
      <w:r w:rsidR="00E2721F">
        <w:tab/>
      </w:r>
      <w:r>
        <w:t xml:space="preserve">Only for R = </w:t>
      </w:r>
      <m:oMath>
        <m:r>
          <w:rPr>
            <w:rFonts w:ascii="Cambria Math" w:hAnsi="Cambria Math"/>
          </w:rPr>
          <m:t>1/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Pr="00552A9D">
        <w:t>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 w:rsidRPr="0002460E">
        <w:t>(</w:t>
      </w:r>
      <w:r>
        <w:t>2</w:t>
      </w:r>
      <w:r w:rsidRPr="0002460E">
        <w:t xml:space="preserve">) </w:t>
      </w:r>
      <w:r w:rsidR="00E2721F">
        <w:tab/>
      </w:r>
      <w:r>
        <w:t xml:space="preserve">Only for R =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Pr="00552A9D">
        <w:t>Ω</w:t>
      </w:r>
      <w:r w:rsidRPr="007A19BF">
        <w:t xml:space="preserve"> 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 xml:space="preserve">(3) </w:t>
      </w:r>
      <w:r w:rsidR="00E2721F">
        <w:tab/>
      </w:r>
      <w:r>
        <w:t>Only for R = V</w:t>
      </w:r>
      <w:r w:rsidR="00F713FE">
        <w:rPr>
          <w:vertAlign w:val="subscript"/>
        </w:rPr>
        <w:t>S</w:t>
      </w:r>
      <w:r>
        <w:t xml:space="preserve">/2 </w:t>
      </w:r>
      <w:r w:rsidRPr="00552A9D">
        <w:t>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>(4</w:t>
      </w:r>
      <w:r w:rsidRPr="007A19BF">
        <w:t xml:space="preserve">) </w:t>
      </w:r>
      <w:r w:rsidR="00E2721F">
        <w:tab/>
      </w:r>
      <w:r>
        <w:t>For any R &lt;</w:t>
      </w:r>
      <m:oMath>
        <m:r>
          <w:rPr>
            <w:rFonts w:ascii="Cambria Math" w:hAnsi="Cambria Math"/>
          </w:rPr>
          <m:t xml:space="preserve"> 1/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Pr="00552A9D">
        <w:t>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 xml:space="preserve">(5) </w:t>
      </w:r>
      <w:r w:rsidR="00E2721F">
        <w:tab/>
      </w:r>
      <w:r>
        <w:t>For any R &gt;</w:t>
      </w:r>
      <m:oMath>
        <m:r>
          <w:rPr>
            <w:rFonts w:ascii="Cambria Math" w:hAnsi="Cambria Math"/>
          </w:rPr>
          <m:t xml:space="preserve"> 1/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Pr="00552A9D">
        <w:t>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 xml:space="preserve">(6) </w:t>
      </w:r>
      <w:r w:rsidR="00E2721F">
        <w:tab/>
      </w:r>
      <w:r>
        <w:t>For any R &lt;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Pr="00552A9D">
        <w:t>Ω</w:t>
      </w:r>
      <w:r w:rsidRPr="005C4214">
        <w:t xml:space="preserve"> 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 xml:space="preserve">(7) </w:t>
      </w:r>
      <w:r w:rsidR="00E2721F">
        <w:tab/>
      </w:r>
      <w:r w:rsidRPr="00681E77">
        <w:t>For any R &gt;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681E77">
        <w:t xml:space="preserve"> 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 w:rsidRPr="005C4214">
        <w:t>(</w:t>
      </w:r>
      <w:r>
        <w:t>8</w:t>
      </w:r>
      <w:r w:rsidRPr="005C4214">
        <w:t xml:space="preserve">) </w:t>
      </w:r>
      <w:r w:rsidR="00E2721F">
        <w:tab/>
      </w:r>
      <w:r>
        <w:t>For any R &lt; V</w:t>
      </w:r>
      <w:r w:rsidR="00F713FE">
        <w:rPr>
          <w:vertAlign w:val="subscript"/>
        </w:rPr>
        <w:t>S</w:t>
      </w:r>
      <w:r>
        <w:t xml:space="preserve">/2 </w:t>
      </w:r>
      <w:r w:rsidRPr="00552A9D">
        <w:t>Ω</w:t>
      </w:r>
    </w:p>
    <w:p w:rsidR="006B212E" w:rsidRDefault="006B212E" w:rsidP="00E2721F">
      <w:pPr>
        <w:tabs>
          <w:tab w:val="left" w:pos="1260"/>
        </w:tabs>
        <w:spacing w:after="200" w:line="276" w:lineRule="auto"/>
        <w:ind w:firstLine="720"/>
      </w:pPr>
      <w:r>
        <w:t xml:space="preserve">(9) </w:t>
      </w:r>
      <w:r w:rsidR="00E2721F">
        <w:tab/>
      </w:r>
      <w:r>
        <w:t>For any R &gt; V</w:t>
      </w:r>
      <w:r w:rsidR="00F713FE">
        <w:rPr>
          <w:vertAlign w:val="subscript"/>
        </w:rPr>
        <w:t>S</w:t>
      </w:r>
      <w:r>
        <w:t xml:space="preserve">/2 </w:t>
      </w:r>
      <w:r w:rsidRPr="00552A9D">
        <w:t>Ω</w:t>
      </w:r>
    </w:p>
    <w:p w:rsidR="000C600D" w:rsidRDefault="00681E77" w:rsidP="00E2721F">
      <w:pPr>
        <w:tabs>
          <w:tab w:val="left" w:pos="1260"/>
        </w:tabs>
        <w:spacing w:after="200" w:line="276" w:lineRule="auto"/>
        <w:ind w:firstLine="720"/>
      </w:pPr>
      <w:r>
        <w:t>(</w:t>
      </w:r>
      <w:r w:rsidR="006B212E">
        <w:t xml:space="preserve">10) </w:t>
      </w:r>
      <w:r w:rsidR="00E2721F">
        <w:tab/>
      </w:r>
      <w:r w:rsidR="006B212E">
        <w:t>None of the above</w:t>
      </w:r>
    </w:p>
    <w:p w:rsidR="006B212E" w:rsidRDefault="006B212E" w:rsidP="000C600D"/>
    <w:p w:rsidR="008A235A" w:rsidRDefault="008A235A">
      <w:r>
        <w:br w:type="page"/>
      </w:r>
    </w:p>
    <w:p w:rsidR="00962EA6" w:rsidRDefault="005A4EAA" w:rsidP="000E16B0">
      <w:pPr>
        <w:spacing w:after="200" w:line="276" w:lineRule="auto"/>
        <w:contextualSpacing/>
      </w:pPr>
      <w:r>
        <w:rPr>
          <w:b/>
        </w:rPr>
        <w:lastRenderedPageBreak/>
        <w:t>Question 4</w:t>
      </w:r>
      <w:r w:rsidR="00CD7E0F">
        <w:rPr>
          <w:b/>
        </w:rPr>
        <w:t xml:space="preserve">  </w:t>
      </w:r>
    </w:p>
    <w:p w:rsidR="00962EA6" w:rsidRDefault="00962EA6" w:rsidP="000E16B0">
      <w:pPr>
        <w:spacing w:after="200" w:line="276" w:lineRule="auto"/>
        <w:contextualSpacing/>
      </w:pPr>
    </w:p>
    <w:p w:rsidR="0074410B" w:rsidRDefault="0074410B" w:rsidP="0074410B">
      <w:r>
        <w:t>The switch in the RLC circuit has been closed for a long time. It opens at t = 0. The capacitor voltage for t &gt;</w:t>
      </w:r>
      <w:r w:rsidR="007D10B8">
        <w:t xml:space="preserve"> 0 </w:t>
      </w:r>
      <w:r>
        <w:t xml:space="preserve">is of the form: </w:t>
      </w:r>
    </w:p>
    <w:p w:rsidR="0074410B" w:rsidRDefault="00C142F3" w:rsidP="0074410B">
      <w:r>
        <w:rPr>
          <w:noProof/>
        </w:rPr>
        <w:pict>
          <v:shape id="_x0000_s1348" type="#_x0000_t75" style="position:absolute;margin-left:46.25pt;margin-top:26.15pt;width:376pt;height:146.85pt;z-index:251659264">
            <v:imagedata r:id="rId15" o:title=""/>
            <w10:wrap type="topAndBottom"/>
          </v:shape>
          <o:OLEObject Type="Embed" ProgID="SmartDraw.2" ShapeID="_x0000_s1348" DrawAspect="Content" ObjectID="_1540658196" r:id="rId16"/>
        </w:pict>
      </w:r>
    </w:p>
    <w:p w:rsidR="0074410B" w:rsidRPr="007B01B5" w:rsidRDefault="0074410B" w:rsidP="0074410B"/>
    <w:p w:rsidR="0074410B" w:rsidRDefault="00E32410" w:rsidP="0074410B">
      <w:pPr>
        <w:spacing w:line="360" w:lineRule="auto"/>
      </w:pPr>
      <w:r w:rsidRPr="00352D50">
        <w:tab/>
      </w:r>
    </w:p>
    <w:p w:rsidR="0074410B" w:rsidRDefault="0074410B" w:rsidP="001B1C10">
      <w:pPr>
        <w:spacing w:after="200" w:line="276" w:lineRule="auto"/>
        <w:ind w:firstLine="720"/>
      </w:pPr>
      <w:r w:rsidRPr="00DD2576">
        <w:t xml:space="preserve">(1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>t) = 16 + K</w:t>
      </w:r>
      <w:r w:rsidRPr="007B01B5">
        <w:rPr>
          <w:vertAlign w:val="subscript"/>
        </w:rPr>
        <w:t>1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2t</w:t>
      </w:r>
      <w:r w:rsidRPr="007B01B5">
        <w:t xml:space="preserve"> +K</w:t>
      </w:r>
      <w:r w:rsidRPr="007B01B5">
        <w:rPr>
          <w:vertAlign w:val="subscript"/>
        </w:rPr>
        <w:t>2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 xml:space="preserve">3t  </w:t>
      </w:r>
      <w:r w:rsidRPr="007B01B5">
        <w:t>V</w:t>
      </w:r>
      <w:r>
        <w:t xml:space="preserve"> </w:t>
      </w:r>
      <w:r w:rsidRPr="007B01B5">
        <w:t xml:space="preserve">  </w:t>
      </w:r>
      <w:r w:rsidRPr="00DD2576">
        <w:tab/>
      </w:r>
      <w:r w:rsidRPr="00DD2576">
        <w:tab/>
      </w:r>
    </w:p>
    <w:p w:rsidR="0074410B" w:rsidRPr="00DD2576" w:rsidRDefault="0074410B" w:rsidP="001B1C10">
      <w:pPr>
        <w:spacing w:after="200" w:line="276" w:lineRule="auto"/>
        <w:ind w:firstLine="720"/>
      </w:pPr>
      <w:r w:rsidRPr="00DD2576">
        <w:t xml:space="preserve">(2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 xml:space="preserve">t) =  </w:t>
      </w:r>
      <w:r>
        <w:t xml:space="preserve">6 + </w:t>
      </w:r>
      <w:r w:rsidRPr="007B01B5">
        <w:t>K</w:t>
      </w:r>
      <w:r w:rsidRPr="007B01B5">
        <w:rPr>
          <w:vertAlign w:val="subscript"/>
        </w:rPr>
        <w:t>1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>2t</w:t>
      </w:r>
      <w:r w:rsidRPr="007B01B5">
        <w:t xml:space="preserve"> +K</w:t>
      </w:r>
      <w:r w:rsidRPr="007B01B5">
        <w:rPr>
          <w:vertAlign w:val="subscript"/>
        </w:rPr>
        <w:t>2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 w:rsidRPr="007B01B5">
        <w:rPr>
          <w:vertAlign w:val="superscript"/>
        </w:rPr>
        <w:t xml:space="preserve">3t  </w:t>
      </w:r>
      <w:r w:rsidRPr="007B01B5">
        <w:t xml:space="preserve">V </w:t>
      </w:r>
      <w:r w:rsidRPr="00DD2576">
        <w:tab/>
      </w:r>
    </w:p>
    <w:p w:rsidR="0074410B" w:rsidRDefault="0074410B" w:rsidP="001B1C10">
      <w:pPr>
        <w:spacing w:after="200" w:line="276" w:lineRule="auto"/>
        <w:ind w:firstLine="720"/>
      </w:pPr>
      <w:r w:rsidRPr="00DD2576">
        <w:t xml:space="preserve">(3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 xml:space="preserve">t) = 16 + </w:t>
      </w:r>
      <w:r>
        <w:t>(</w:t>
      </w:r>
      <w:r w:rsidRPr="007B01B5">
        <w:t>K</w:t>
      </w:r>
      <w:r w:rsidRPr="007B01B5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7B01B5">
        <w:t>+K</w:t>
      </w:r>
      <w:r w:rsidRPr="007B01B5">
        <w:rPr>
          <w:vertAlign w:val="subscript"/>
        </w:rPr>
        <w:t>2</w:t>
      </w:r>
      <w:r w:rsidRPr="007B01B5">
        <w:t>t)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V  </w:t>
      </w:r>
      <w:r w:rsidRPr="007B01B5">
        <w:tab/>
      </w:r>
      <w:r w:rsidRPr="007B01B5">
        <w:tab/>
      </w:r>
    </w:p>
    <w:p w:rsidR="0074410B" w:rsidRPr="007B01B5" w:rsidRDefault="0074410B" w:rsidP="001B1C10">
      <w:pPr>
        <w:spacing w:after="200" w:line="276" w:lineRule="auto"/>
        <w:ind w:firstLine="720"/>
      </w:pPr>
      <w:r w:rsidRPr="007B01B5">
        <w:t xml:space="preserve">(4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 xml:space="preserve">t) =  </w:t>
      </w:r>
      <w:r>
        <w:t>6 + (</w:t>
      </w:r>
      <w:r w:rsidRPr="007B01B5">
        <w:t>K</w:t>
      </w:r>
      <w:r w:rsidRPr="007B01B5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7B01B5">
        <w:t>+K</w:t>
      </w:r>
      <w:r w:rsidRPr="007B01B5">
        <w:rPr>
          <w:vertAlign w:val="subscript"/>
        </w:rPr>
        <w:t>2</w:t>
      </w:r>
      <w:r w:rsidRPr="007B01B5">
        <w:t>t)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V  </w:t>
      </w:r>
    </w:p>
    <w:p w:rsidR="0074410B" w:rsidRDefault="0074410B" w:rsidP="001B1C10">
      <w:pPr>
        <w:spacing w:after="200" w:line="276" w:lineRule="auto"/>
        <w:ind w:firstLine="720"/>
      </w:pPr>
      <w:r w:rsidRPr="007B01B5">
        <w:t xml:space="preserve">(5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>t) = 16 + 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</w:t>
      </w:r>
      <w:r>
        <w:t>[A cos (11.87t) +B sin (11.87t)]</w:t>
      </w:r>
      <w:r w:rsidRPr="007B01B5">
        <w:rPr>
          <w:vertAlign w:val="superscript"/>
        </w:rPr>
        <w:t xml:space="preserve">  </w:t>
      </w:r>
      <w:r w:rsidRPr="007B01B5">
        <w:t xml:space="preserve">V  </w:t>
      </w:r>
      <w:r w:rsidRPr="007B01B5">
        <w:tab/>
      </w:r>
      <w:r w:rsidRPr="007B01B5">
        <w:tab/>
      </w:r>
    </w:p>
    <w:p w:rsidR="0074410B" w:rsidRDefault="0074410B" w:rsidP="001B1C10">
      <w:pPr>
        <w:spacing w:after="200" w:line="276" w:lineRule="auto"/>
        <w:ind w:firstLine="720"/>
      </w:pPr>
      <w:r w:rsidRPr="007B01B5">
        <w:t xml:space="preserve">(6) </w:t>
      </w:r>
      <w:proofErr w:type="spellStart"/>
      <w:proofErr w:type="gramStart"/>
      <w:r w:rsidRPr="007B01B5">
        <w:t>v</w:t>
      </w:r>
      <w:r w:rsidRPr="007B01B5">
        <w:rPr>
          <w:vertAlign w:val="subscript"/>
        </w:rPr>
        <w:t>C</w:t>
      </w:r>
      <w:proofErr w:type="spellEnd"/>
      <w:r w:rsidRPr="007B01B5">
        <w:t>(</w:t>
      </w:r>
      <w:proofErr w:type="gramEnd"/>
      <w:r w:rsidRPr="007B01B5">
        <w:t xml:space="preserve">t) = </w:t>
      </w:r>
      <w:r>
        <w:t xml:space="preserve">6 + </w:t>
      </w:r>
      <w:r w:rsidRPr="007B01B5">
        <w:t>e</w:t>
      </w:r>
      <w:r w:rsidRPr="007B01B5">
        <w:rPr>
          <w:rFonts w:ascii="Symbol" w:hAnsi="Symbol"/>
          <w:vertAlign w:val="superscript"/>
          <w:lang w:val="it-IT"/>
        </w:rPr>
        <w:t></w:t>
      </w:r>
      <w:r>
        <w:rPr>
          <w:vertAlign w:val="superscript"/>
        </w:rPr>
        <w:t>3</w:t>
      </w:r>
      <w:r w:rsidRPr="007B01B5">
        <w:rPr>
          <w:vertAlign w:val="superscript"/>
        </w:rPr>
        <w:t>t</w:t>
      </w:r>
      <w:r w:rsidRPr="007B01B5">
        <w:t xml:space="preserve"> </w:t>
      </w:r>
      <w:r>
        <w:t>[A cos (11.87t) +B sin (11.87t)]</w:t>
      </w:r>
      <w:r w:rsidRPr="007B01B5">
        <w:rPr>
          <w:vertAlign w:val="superscript"/>
        </w:rPr>
        <w:t xml:space="preserve">  </w:t>
      </w:r>
      <w:r w:rsidRPr="007B01B5">
        <w:t xml:space="preserve">V </w:t>
      </w:r>
    </w:p>
    <w:p w:rsidR="0074410B" w:rsidRDefault="0074410B" w:rsidP="001B1C10">
      <w:pPr>
        <w:spacing w:after="200" w:line="276" w:lineRule="auto"/>
        <w:ind w:firstLine="720"/>
      </w:pPr>
      <w:r w:rsidRPr="007B01B5">
        <w:t xml:space="preserve">(7) </w:t>
      </w:r>
      <w:proofErr w:type="spellStart"/>
      <w:proofErr w:type="gramStart"/>
      <w:r w:rsidR="00DB555E" w:rsidRPr="007B01B5">
        <w:t>v</w:t>
      </w:r>
      <w:r w:rsidR="00DB555E" w:rsidRPr="007B01B5">
        <w:rPr>
          <w:vertAlign w:val="subscript"/>
        </w:rPr>
        <w:t>C</w:t>
      </w:r>
      <w:proofErr w:type="spellEnd"/>
      <w:r w:rsidR="00DB555E" w:rsidRPr="007B01B5">
        <w:t>(</w:t>
      </w:r>
      <w:proofErr w:type="gramEnd"/>
      <w:r w:rsidR="00DB555E" w:rsidRPr="007B01B5">
        <w:t>t) = 16 + K</w:t>
      </w:r>
      <w:r w:rsidR="00DB555E" w:rsidRPr="007B01B5">
        <w:rPr>
          <w:vertAlign w:val="subscript"/>
        </w:rPr>
        <w:t>1</w:t>
      </w:r>
      <w:r w:rsidR="00DB555E" w:rsidRPr="007B01B5">
        <w:t>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4</w:t>
      </w:r>
      <w:r w:rsidR="00DB555E" w:rsidRPr="007B01B5">
        <w:rPr>
          <w:vertAlign w:val="superscript"/>
        </w:rPr>
        <w:t>t</w:t>
      </w:r>
      <w:r w:rsidR="00DB555E" w:rsidRPr="007B01B5">
        <w:t xml:space="preserve"> +K</w:t>
      </w:r>
      <w:r w:rsidR="00DB555E" w:rsidRPr="007B01B5">
        <w:rPr>
          <w:vertAlign w:val="subscript"/>
        </w:rPr>
        <w:t>2</w:t>
      </w:r>
      <w:r w:rsidR="00DB555E" w:rsidRPr="007B01B5">
        <w:t>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5</w:t>
      </w:r>
      <w:r w:rsidR="00DB555E" w:rsidRPr="007B01B5">
        <w:rPr>
          <w:vertAlign w:val="superscript"/>
        </w:rPr>
        <w:t xml:space="preserve">t  </w:t>
      </w:r>
      <w:r w:rsidR="00DB555E" w:rsidRPr="007B01B5">
        <w:t>V</w:t>
      </w:r>
      <w:r w:rsidR="00DB555E">
        <w:t xml:space="preserve"> </w:t>
      </w:r>
      <w:r w:rsidR="00DB555E" w:rsidRPr="007B01B5">
        <w:t xml:space="preserve">  </w:t>
      </w:r>
    </w:p>
    <w:p w:rsidR="0074410B" w:rsidRDefault="00E32410" w:rsidP="001B1C10">
      <w:pPr>
        <w:spacing w:after="200" w:line="276" w:lineRule="auto"/>
        <w:ind w:firstLine="720"/>
      </w:pPr>
      <w:r w:rsidRPr="00352D50">
        <w:t xml:space="preserve">(8) </w:t>
      </w:r>
      <w:proofErr w:type="spellStart"/>
      <w:proofErr w:type="gramStart"/>
      <w:r w:rsidR="00DB555E" w:rsidRPr="007B01B5">
        <w:t>v</w:t>
      </w:r>
      <w:r w:rsidR="00DB555E" w:rsidRPr="007B01B5">
        <w:rPr>
          <w:vertAlign w:val="subscript"/>
        </w:rPr>
        <w:t>C</w:t>
      </w:r>
      <w:proofErr w:type="spellEnd"/>
      <w:r w:rsidR="00DB555E">
        <w:t>(</w:t>
      </w:r>
      <w:proofErr w:type="gramEnd"/>
      <w:r w:rsidR="00DB555E">
        <w:t xml:space="preserve">t) =  </w:t>
      </w:r>
      <w:r w:rsidR="00DB555E" w:rsidRPr="007B01B5">
        <w:t>6 + K</w:t>
      </w:r>
      <w:r w:rsidR="00DB555E" w:rsidRPr="007B01B5">
        <w:rPr>
          <w:vertAlign w:val="subscript"/>
        </w:rPr>
        <w:t>1</w:t>
      </w:r>
      <w:r w:rsidR="00DB555E" w:rsidRPr="007B01B5">
        <w:t>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4</w:t>
      </w:r>
      <w:r w:rsidR="00DB555E" w:rsidRPr="007B01B5">
        <w:rPr>
          <w:vertAlign w:val="superscript"/>
        </w:rPr>
        <w:t>t</w:t>
      </w:r>
      <w:r w:rsidR="00DB555E" w:rsidRPr="007B01B5">
        <w:t xml:space="preserve"> +K</w:t>
      </w:r>
      <w:r w:rsidR="00DB555E" w:rsidRPr="007B01B5">
        <w:rPr>
          <w:vertAlign w:val="subscript"/>
        </w:rPr>
        <w:t>2</w:t>
      </w:r>
      <w:r w:rsidR="00DB555E" w:rsidRPr="007B01B5">
        <w:t>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5</w:t>
      </w:r>
      <w:r w:rsidR="00DB555E" w:rsidRPr="007B01B5">
        <w:rPr>
          <w:vertAlign w:val="superscript"/>
        </w:rPr>
        <w:t xml:space="preserve">t  </w:t>
      </w:r>
      <w:r w:rsidR="00DB555E" w:rsidRPr="007B01B5">
        <w:t>V</w:t>
      </w:r>
      <w:r w:rsidR="00DB555E">
        <w:t xml:space="preserve"> </w:t>
      </w:r>
      <w:r w:rsidR="00DB555E" w:rsidRPr="007B01B5">
        <w:t xml:space="preserve">  </w:t>
      </w:r>
      <w:r w:rsidRPr="00352D50">
        <w:tab/>
      </w:r>
    </w:p>
    <w:p w:rsidR="0074410B" w:rsidRDefault="00E32410" w:rsidP="001B1C10">
      <w:pPr>
        <w:spacing w:after="200" w:line="276" w:lineRule="auto"/>
        <w:ind w:firstLine="720"/>
        <w:rPr>
          <w:color w:val="000000"/>
        </w:rPr>
      </w:pPr>
      <w:r w:rsidRPr="00352D50">
        <w:t xml:space="preserve">(9) </w:t>
      </w:r>
      <w:proofErr w:type="spellStart"/>
      <w:proofErr w:type="gramStart"/>
      <w:r w:rsidR="00DB555E" w:rsidRPr="007B01B5">
        <w:t>v</w:t>
      </w:r>
      <w:r w:rsidR="00DB555E" w:rsidRPr="007B01B5">
        <w:rPr>
          <w:vertAlign w:val="subscript"/>
        </w:rPr>
        <w:t>C</w:t>
      </w:r>
      <w:proofErr w:type="spellEnd"/>
      <w:r w:rsidR="00DB555E" w:rsidRPr="007B01B5">
        <w:t>(</w:t>
      </w:r>
      <w:proofErr w:type="gramEnd"/>
      <w:r w:rsidR="00DB555E" w:rsidRPr="007B01B5">
        <w:t xml:space="preserve">t) = 16 + </w:t>
      </w:r>
      <w:r w:rsidR="00DB555E">
        <w:t>(</w:t>
      </w:r>
      <w:r w:rsidR="00DB555E" w:rsidRPr="007B01B5">
        <w:t>K</w:t>
      </w:r>
      <w:r w:rsidR="00DB555E" w:rsidRPr="007B01B5">
        <w:rPr>
          <w:vertAlign w:val="subscript"/>
        </w:rPr>
        <w:t>1</w:t>
      </w:r>
      <w:r w:rsidR="00DB555E">
        <w:rPr>
          <w:vertAlign w:val="subscript"/>
        </w:rPr>
        <w:t xml:space="preserve"> </w:t>
      </w:r>
      <w:r w:rsidR="00DB555E" w:rsidRPr="007B01B5">
        <w:t>+K</w:t>
      </w:r>
      <w:r w:rsidR="00DB555E" w:rsidRPr="007B01B5">
        <w:rPr>
          <w:vertAlign w:val="subscript"/>
        </w:rPr>
        <w:t>2</w:t>
      </w:r>
      <w:r w:rsidR="00DB555E" w:rsidRPr="007B01B5">
        <w:t>t)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4</w:t>
      </w:r>
      <w:r w:rsidR="00DB555E" w:rsidRPr="007B01B5">
        <w:rPr>
          <w:vertAlign w:val="superscript"/>
        </w:rPr>
        <w:t>t</w:t>
      </w:r>
      <w:r w:rsidR="00DB555E" w:rsidRPr="007B01B5">
        <w:t xml:space="preserve"> V</w:t>
      </w:r>
      <w:r w:rsidRPr="00352D50">
        <w:rPr>
          <w:color w:val="000000"/>
        </w:rPr>
        <w:tab/>
      </w:r>
      <w:r w:rsidRPr="00352D50">
        <w:rPr>
          <w:color w:val="000000"/>
        </w:rPr>
        <w:tab/>
      </w:r>
    </w:p>
    <w:p w:rsidR="00CD7E0F" w:rsidRDefault="00E32410" w:rsidP="001B1C10">
      <w:pPr>
        <w:spacing w:after="200" w:line="276" w:lineRule="auto"/>
        <w:ind w:firstLine="720"/>
      </w:pPr>
      <w:r w:rsidRPr="00352D50">
        <w:t xml:space="preserve">(10) </w:t>
      </w:r>
      <w:proofErr w:type="spellStart"/>
      <w:proofErr w:type="gramStart"/>
      <w:r w:rsidR="00DB555E" w:rsidRPr="007B01B5">
        <w:t>v</w:t>
      </w:r>
      <w:r w:rsidR="00DB555E" w:rsidRPr="007B01B5">
        <w:rPr>
          <w:vertAlign w:val="subscript"/>
        </w:rPr>
        <w:t>C</w:t>
      </w:r>
      <w:proofErr w:type="spellEnd"/>
      <w:r w:rsidR="00DB555E" w:rsidRPr="007B01B5">
        <w:t>(</w:t>
      </w:r>
      <w:proofErr w:type="gramEnd"/>
      <w:r w:rsidR="00DB555E" w:rsidRPr="007B01B5">
        <w:t xml:space="preserve">t) =  </w:t>
      </w:r>
      <w:r w:rsidR="00DB555E">
        <w:t>6 + (</w:t>
      </w:r>
      <w:r w:rsidR="00DB555E" w:rsidRPr="007B01B5">
        <w:t>K</w:t>
      </w:r>
      <w:r w:rsidR="00DB555E" w:rsidRPr="007B01B5">
        <w:rPr>
          <w:vertAlign w:val="subscript"/>
        </w:rPr>
        <w:t>1</w:t>
      </w:r>
      <w:r w:rsidR="00DB555E">
        <w:rPr>
          <w:vertAlign w:val="subscript"/>
        </w:rPr>
        <w:t xml:space="preserve"> </w:t>
      </w:r>
      <w:r w:rsidR="00DB555E" w:rsidRPr="007B01B5">
        <w:t>+K</w:t>
      </w:r>
      <w:r w:rsidR="00DB555E" w:rsidRPr="007B01B5">
        <w:rPr>
          <w:vertAlign w:val="subscript"/>
        </w:rPr>
        <w:t>2</w:t>
      </w:r>
      <w:r w:rsidR="00DB555E" w:rsidRPr="007B01B5">
        <w:t>t)e</w:t>
      </w:r>
      <w:r w:rsidR="00DB555E" w:rsidRPr="007B01B5">
        <w:rPr>
          <w:rFonts w:ascii="Symbol" w:hAnsi="Symbol"/>
          <w:vertAlign w:val="superscript"/>
          <w:lang w:val="it-IT"/>
        </w:rPr>
        <w:t></w:t>
      </w:r>
      <w:r w:rsidR="00DB555E">
        <w:rPr>
          <w:vertAlign w:val="superscript"/>
        </w:rPr>
        <w:t>3</w:t>
      </w:r>
      <w:r w:rsidR="00DB555E" w:rsidRPr="007B01B5">
        <w:rPr>
          <w:vertAlign w:val="superscript"/>
        </w:rPr>
        <w:t>t</w:t>
      </w:r>
      <w:r w:rsidR="00DB555E" w:rsidRPr="007B01B5">
        <w:t xml:space="preserve"> V  </w:t>
      </w:r>
    </w:p>
    <w:p w:rsidR="00CD7E0F" w:rsidRDefault="00CD7E0F"/>
    <w:p w:rsidR="001B1C10" w:rsidRDefault="001B1C10">
      <w:pPr>
        <w:rPr>
          <w:szCs w:val="22"/>
          <w:highlight w:val="yellow"/>
        </w:rPr>
      </w:pPr>
      <w:r>
        <w:rPr>
          <w:szCs w:val="22"/>
          <w:highlight w:val="yellow"/>
        </w:rPr>
        <w:br w:type="page"/>
      </w:r>
    </w:p>
    <w:p w:rsidR="004757E9" w:rsidRDefault="004757E9" w:rsidP="00D436D3">
      <w:r>
        <w:rPr>
          <w:b/>
        </w:rPr>
        <w:lastRenderedPageBreak/>
        <w:t xml:space="preserve">Question </w:t>
      </w:r>
      <w:r w:rsidR="00662840">
        <w:rPr>
          <w:b/>
        </w:rPr>
        <w:t>5</w:t>
      </w:r>
      <w:r w:rsidR="00575DC9">
        <w:rPr>
          <w:b/>
        </w:rPr>
        <w:t xml:space="preserve">  </w:t>
      </w:r>
    </w:p>
    <w:p w:rsidR="004757E9" w:rsidRPr="004757E9" w:rsidRDefault="004757E9" w:rsidP="00D436D3"/>
    <w:p w:rsidR="002C3355" w:rsidRDefault="002C3355" w:rsidP="002C3355">
      <w:pPr>
        <w:jc w:val="both"/>
      </w:pPr>
      <w:r>
        <w:t xml:space="preserve">The switch in the circuit below has been </w:t>
      </w:r>
      <w:r>
        <w:rPr>
          <w:i/>
        </w:rPr>
        <w:t>closed</w:t>
      </w:r>
      <w:r>
        <w:t xml:space="preserve"> for a long time.  It </w:t>
      </w:r>
      <w:r>
        <w:rPr>
          <w:i/>
        </w:rPr>
        <w:t>opens</w:t>
      </w:r>
      <w:r>
        <w:t xml:space="preserve"> at </w:t>
      </w:r>
      <w:r w:rsidRPr="00C17CF8">
        <w:rPr>
          <w:i/>
        </w:rPr>
        <w:t>t</w:t>
      </w:r>
      <w:r>
        <w:t xml:space="preserve"> = 0 s. Then </w:t>
      </w:r>
      <w:r w:rsidRPr="007F56B6">
        <w:rPr>
          <w:position w:val="-24"/>
        </w:rPr>
        <w:object w:dxaOrig="520" w:dyaOrig="620">
          <v:shape id="_x0000_i1027" type="#_x0000_t75" style="width:26.75pt;height:31.65pt" o:ole="">
            <v:imagedata r:id="rId17" o:title=""/>
          </v:shape>
          <o:OLEObject Type="Embed" ProgID="Equation.3" ShapeID="_x0000_i1027" DrawAspect="Content" ObjectID="_1540658172" r:id="rId18"/>
        </w:object>
      </w:r>
      <w:r>
        <w:t xml:space="preserve"> at t = 0</w:t>
      </w:r>
      <w:r>
        <w:rPr>
          <w:vertAlign w:val="superscript"/>
        </w:rPr>
        <w:t>+</w:t>
      </w:r>
      <w:r>
        <w:t xml:space="preserve"> is:</w:t>
      </w:r>
    </w:p>
    <w:p w:rsidR="002C3355" w:rsidRDefault="002C3355" w:rsidP="002C3355"/>
    <w:p w:rsidR="00F713FE" w:rsidRDefault="00F713FE" w:rsidP="002C3355"/>
    <w:p w:rsidR="00CD7E0F" w:rsidRDefault="002C3355" w:rsidP="00F713FE">
      <w:pPr>
        <w:jc w:val="center"/>
      </w:pPr>
      <w:r>
        <w:rPr>
          <w:noProof/>
          <w:lang w:eastAsia="zh-CN"/>
        </w:rPr>
        <w:drawing>
          <wp:inline distT="0" distB="0" distL="0" distR="0">
            <wp:extent cx="4378038" cy="1876302"/>
            <wp:effectExtent l="0" t="0" r="3810" b="0"/>
            <wp:docPr id="60" name="Picture 60" descr="Fi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Fig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46" cy="1880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355" w:rsidRDefault="002C3355"/>
    <w:p w:rsidR="002C3355" w:rsidRDefault="002C3355" w:rsidP="002C3355">
      <w:pPr>
        <w:jc w:val="both"/>
      </w:pPr>
    </w:p>
    <w:p w:rsidR="002C3355" w:rsidRDefault="00E2721F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>(1)</w:t>
      </w:r>
      <w:r>
        <w:tab/>
      </w:r>
      <w:r>
        <w:sym w:font="Symbol" w:char="F02D"/>
      </w:r>
      <w:r w:rsidR="002C3355">
        <w:t>4 V/s</w:t>
      </w:r>
      <w:r w:rsidR="002C3355">
        <w:tab/>
      </w:r>
      <w:r w:rsidR="002C3355"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>(2)</w:t>
      </w:r>
      <w:r>
        <w:rPr>
          <w:rFonts w:ascii="Symbol" w:hAnsi="Symbol"/>
        </w:rPr>
        <w:t></w:t>
      </w:r>
      <w:r w:rsidR="00E2721F" w:rsidRPr="00E2721F">
        <w:t xml:space="preserve"> </w:t>
      </w:r>
      <w:r w:rsidR="00E2721F">
        <w:tab/>
      </w:r>
      <w:r w:rsidR="00E2721F">
        <w:sym w:font="Symbol" w:char="F02D"/>
      </w:r>
      <w:r>
        <w:t>3 V/s</w:t>
      </w:r>
      <w:r>
        <w:tab/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3)  </w:t>
      </w:r>
      <w:r w:rsidR="00E2721F">
        <w:tab/>
      </w:r>
      <w:r w:rsidR="00E2721F">
        <w:sym w:font="Symbol" w:char="F02D"/>
      </w:r>
      <w:r>
        <w:t>2 V/s</w:t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>(4)</w:t>
      </w:r>
      <w:r>
        <w:rPr>
          <w:rFonts w:ascii="Symbol" w:hAnsi="Symbol"/>
        </w:rPr>
        <w:t></w:t>
      </w:r>
      <w:r w:rsidR="00E2721F" w:rsidRPr="00E2721F">
        <w:t xml:space="preserve"> </w:t>
      </w:r>
      <w:r w:rsidR="00E2721F">
        <w:tab/>
      </w:r>
      <w:r w:rsidR="00E2721F">
        <w:sym w:font="Symbol" w:char="F02D"/>
      </w:r>
      <w:r>
        <w:t>1 V/s</w:t>
      </w:r>
      <w:r>
        <w:tab/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5) </w:t>
      </w:r>
      <w:r w:rsidR="00E2721F">
        <w:tab/>
      </w:r>
      <w:r>
        <w:t>0 V/s</w:t>
      </w:r>
      <w:r>
        <w:tab/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6) </w:t>
      </w:r>
      <w:r w:rsidR="00E2721F">
        <w:tab/>
      </w:r>
      <w:r>
        <w:t>1 V/s</w:t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7)  </w:t>
      </w:r>
      <w:r w:rsidR="00E2721F">
        <w:tab/>
      </w:r>
      <w:r>
        <w:t>2 V/s</w:t>
      </w:r>
      <w:r>
        <w:tab/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8) </w:t>
      </w:r>
      <w:r w:rsidR="00E2721F">
        <w:tab/>
      </w:r>
      <w:r>
        <w:t>3 V/s</w:t>
      </w:r>
      <w:r>
        <w:tab/>
      </w:r>
      <w:r>
        <w:tab/>
      </w:r>
    </w:p>
    <w:p w:rsidR="002C3355" w:rsidRDefault="002C3355" w:rsidP="00E2721F">
      <w:pPr>
        <w:tabs>
          <w:tab w:val="left" w:pos="1260"/>
        </w:tabs>
        <w:spacing w:after="200" w:line="276" w:lineRule="auto"/>
        <w:ind w:firstLine="720"/>
        <w:jc w:val="both"/>
      </w:pPr>
      <w:r>
        <w:t xml:space="preserve">(9) </w:t>
      </w:r>
      <w:r w:rsidR="00E2721F">
        <w:tab/>
      </w:r>
      <w:r>
        <w:t>4 V/s</w:t>
      </w:r>
    </w:p>
    <w:p w:rsidR="002C3355" w:rsidRDefault="002C3355" w:rsidP="00F713FE">
      <w:pPr>
        <w:spacing w:after="200" w:line="276" w:lineRule="auto"/>
        <w:ind w:firstLine="720"/>
      </w:pPr>
    </w:p>
    <w:p w:rsidR="002C3355" w:rsidRDefault="002C3355"/>
    <w:p w:rsidR="00E2721F" w:rsidRDefault="00E2721F">
      <w:pPr>
        <w:rPr>
          <w:highlight w:val="yellow"/>
        </w:rPr>
      </w:pPr>
      <w:r>
        <w:rPr>
          <w:highlight w:val="yellow"/>
        </w:rPr>
        <w:br w:type="page"/>
      </w:r>
    </w:p>
    <w:p w:rsidR="00E23E3C" w:rsidRDefault="00552CA0" w:rsidP="00E23E3C">
      <w:pPr>
        <w:spacing w:after="200" w:line="276" w:lineRule="auto"/>
        <w:contextualSpacing/>
      </w:pPr>
      <w:r>
        <w:rPr>
          <w:b/>
        </w:rPr>
        <w:lastRenderedPageBreak/>
        <w:t xml:space="preserve">Question </w:t>
      </w:r>
      <w:r w:rsidR="00662840">
        <w:rPr>
          <w:b/>
        </w:rPr>
        <w:t>6</w:t>
      </w:r>
      <w:r w:rsidR="00556097">
        <w:rPr>
          <w:b/>
        </w:rPr>
        <w:t xml:space="preserve"> </w:t>
      </w:r>
    </w:p>
    <w:p w:rsidR="00E23E3C" w:rsidRDefault="00E23E3C" w:rsidP="00E23E3C">
      <w:pPr>
        <w:spacing w:after="200" w:line="276" w:lineRule="auto"/>
        <w:contextualSpacing/>
      </w:pPr>
    </w:p>
    <w:p w:rsidR="0027679B" w:rsidRDefault="0027679B" w:rsidP="0027679B">
      <w:r>
        <w:t xml:space="preserve">Choose </w:t>
      </w:r>
      <w:r w:rsidR="00827B99">
        <w:t xml:space="preserve">an </w:t>
      </w:r>
      <w:r>
        <w:t xml:space="preserve">appropriate value for the resistance R to make </w:t>
      </w:r>
      <w:proofErr w:type="spellStart"/>
      <w:r>
        <w:t>V</w:t>
      </w:r>
      <w:r w:rsidRPr="00255C0C">
        <w:rPr>
          <w:vertAlign w:val="subscript"/>
        </w:rPr>
        <w:t>out</w:t>
      </w:r>
      <w:proofErr w:type="spellEnd"/>
      <w:r w:rsidR="00E2721F">
        <w:t xml:space="preserve"> </w:t>
      </w:r>
      <w:r>
        <w:t>=</w:t>
      </w:r>
      <w:r w:rsidR="00E2721F">
        <w:t xml:space="preserve"> </w:t>
      </w:r>
      <w:r>
        <w:t>0</w:t>
      </w:r>
      <w:r w:rsidR="00E2721F">
        <w:t xml:space="preserve"> </w:t>
      </w:r>
      <w:r>
        <w:t xml:space="preserve">V (assuming </w:t>
      </w:r>
      <w:r w:rsidR="00E2721F">
        <w:t xml:space="preserve">that </w:t>
      </w:r>
      <w:r>
        <w:t xml:space="preserve">the </w:t>
      </w:r>
      <w:r w:rsidR="00E2721F">
        <w:t>operational amplifier</w:t>
      </w:r>
      <w:r>
        <w:t xml:space="preserve"> is ideal)</w:t>
      </w:r>
      <w:r w:rsidR="00827B99">
        <w:t>.</w:t>
      </w:r>
    </w:p>
    <w:p w:rsidR="002D45AB" w:rsidRDefault="002D45AB" w:rsidP="0027679B"/>
    <w:p w:rsidR="002D45AB" w:rsidRPr="006C1B78" w:rsidRDefault="002D45AB" w:rsidP="0027679B"/>
    <w:p w:rsidR="0027679B" w:rsidRDefault="0027679B" w:rsidP="002D45AB">
      <w:pPr>
        <w:jc w:val="center"/>
      </w:pPr>
      <w:r>
        <w:rPr>
          <w:noProof/>
          <w:lang w:eastAsia="zh-CN"/>
        </w:rPr>
        <w:drawing>
          <wp:inline distT="0" distB="0" distL="0" distR="0">
            <wp:extent cx="3865615" cy="3079689"/>
            <wp:effectExtent l="0" t="0" r="0" b="0"/>
            <wp:docPr id="6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1971" cy="3084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D45AB" w:rsidRDefault="002D45AB" w:rsidP="002D45AB">
      <w:pPr>
        <w:jc w:val="center"/>
      </w:pPr>
    </w:p>
    <w:p w:rsidR="002D45AB" w:rsidRPr="006C1B78" w:rsidRDefault="002D45AB" w:rsidP="002D45AB">
      <w:pPr>
        <w:jc w:val="center"/>
      </w:pP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1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0 k</w:t>
      </w:r>
      <w:r>
        <w:sym w:font="Symbol" w:char="F057"/>
      </w:r>
      <w:r w:rsidR="002D45AB">
        <w:t xml:space="preserve"> (short)</w:t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2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1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3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2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4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3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5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4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6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6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7)</w:t>
      </w:r>
      <w:r w:rsidR="002D45AB">
        <w:tab/>
      </w:r>
      <w:r>
        <w:t>R</w:t>
      </w:r>
      <w:r w:rsidR="002D45AB">
        <w:t xml:space="preserve"> </w:t>
      </w:r>
      <w:r>
        <w:t>=</w:t>
      </w:r>
      <w:r w:rsidR="002D45AB">
        <w:t xml:space="preserve"> </w:t>
      </w:r>
      <w:r>
        <w:t>12 k</w:t>
      </w:r>
      <w:r>
        <w:sym w:font="Symbol" w:char="F057"/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8)</w:t>
      </w:r>
      <w:r w:rsidR="002D45AB">
        <w:tab/>
        <w:t>R = ∞ (open)</w:t>
      </w:r>
    </w:p>
    <w:p w:rsidR="0027679B" w:rsidRPr="006C1B78" w:rsidRDefault="0027679B" w:rsidP="00CB72A2">
      <w:pPr>
        <w:tabs>
          <w:tab w:val="left" w:pos="1260"/>
        </w:tabs>
        <w:spacing w:after="160" w:line="276" w:lineRule="auto"/>
        <w:ind w:firstLine="720"/>
      </w:pPr>
      <w:r w:rsidRPr="006C1B78">
        <w:t>(9)</w:t>
      </w:r>
      <w:r w:rsidR="002D45AB">
        <w:tab/>
      </w:r>
      <w:r>
        <w:t>N</w:t>
      </w:r>
      <w:r w:rsidR="002D45AB">
        <w:t>o possible R for this to happen</w:t>
      </w:r>
    </w:p>
    <w:p w:rsidR="0027679B" w:rsidRDefault="0027679B" w:rsidP="00CB72A2">
      <w:pPr>
        <w:tabs>
          <w:tab w:val="left" w:pos="1260"/>
        </w:tabs>
        <w:spacing w:after="160" w:line="276" w:lineRule="auto"/>
        <w:ind w:firstLine="720"/>
        <w:rPr>
          <w:szCs w:val="22"/>
        </w:rPr>
      </w:pPr>
      <w:r w:rsidRPr="006C1B78">
        <w:t>(10)</w:t>
      </w:r>
      <w:r w:rsidR="002D45AB">
        <w:tab/>
      </w:r>
      <w:r>
        <w:t>None of</w:t>
      </w:r>
      <w:r w:rsidR="002D45AB">
        <w:t xml:space="preserve"> the above statement is correct</w:t>
      </w:r>
    </w:p>
    <w:p w:rsidR="0027679B" w:rsidRDefault="0027679B" w:rsidP="00CB72A2">
      <w:pPr>
        <w:spacing w:after="200" w:line="276" w:lineRule="auto"/>
        <w:ind w:left="360" w:hanging="360"/>
        <w:jc w:val="both"/>
        <w:rPr>
          <w:szCs w:val="22"/>
          <w:highlight w:val="yellow"/>
        </w:rPr>
      </w:pPr>
    </w:p>
    <w:p w:rsidR="0027679B" w:rsidRDefault="0027679B" w:rsidP="0027679B">
      <w:pPr>
        <w:ind w:left="360" w:hanging="360"/>
        <w:jc w:val="both"/>
        <w:rPr>
          <w:szCs w:val="22"/>
          <w:highlight w:val="yellow"/>
        </w:rPr>
      </w:pPr>
    </w:p>
    <w:p w:rsidR="00556097" w:rsidRDefault="00556097" w:rsidP="00CB72A2">
      <w:pPr>
        <w:jc w:val="both"/>
        <w:rPr>
          <w:szCs w:val="22"/>
        </w:rPr>
      </w:pPr>
    </w:p>
    <w:p w:rsidR="00421BBB" w:rsidRDefault="00421BBB" w:rsidP="00421BBB">
      <w:r>
        <w:rPr>
          <w:b/>
        </w:rPr>
        <w:t xml:space="preserve">Question </w:t>
      </w:r>
      <w:r w:rsidR="00662840">
        <w:rPr>
          <w:b/>
        </w:rPr>
        <w:t>7</w:t>
      </w:r>
      <w:r w:rsidR="00556097">
        <w:rPr>
          <w:b/>
        </w:rPr>
        <w:t xml:space="preserve">  </w:t>
      </w:r>
    </w:p>
    <w:p w:rsidR="00421BBB" w:rsidRDefault="00421BBB" w:rsidP="00421BBB"/>
    <w:p w:rsidR="0027679B" w:rsidRDefault="0027679B" w:rsidP="0027679B">
      <w:r>
        <w:t xml:space="preserve">Which of the following describes the </w:t>
      </w:r>
      <w:proofErr w:type="spellStart"/>
      <w:r>
        <w:t>Thevenin</w:t>
      </w:r>
      <w:proofErr w:type="spellEnd"/>
      <w:r>
        <w:t xml:space="preserve"> equivalent of the network between ports A &amp; B (assuming </w:t>
      </w:r>
      <w:r w:rsidR="00261E2D">
        <w:t xml:space="preserve">that </w:t>
      </w:r>
      <w:r>
        <w:t xml:space="preserve">the </w:t>
      </w:r>
      <w:r w:rsidR="00261E2D">
        <w:t>operational amplifier</w:t>
      </w:r>
      <w:r>
        <w:t xml:space="preserve"> is ideal)</w:t>
      </w:r>
      <w:r w:rsidR="00E45183">
        <w:t>?</w:t>
      </w:r>
    </w:p>
    <w:p w:rsidR="00261E2D" w:rsidRDefault="00261E2D" w:rsidP="0027679B"/>
    <w:p w:rsidR="0096608A" w:rsidRPr="006C1B78" w:rsidRDefault="0096608A" w:rsidP="0027679B"/>
    <w:p w:rsidR="0027679B" w:rsidRPr="006C1B78" w:rsidRDefault="0027679B" w:rsidP="00261E2D">
      <w:pPr>
        <w:jc w:val="center"/>
      </w:pPr>
      <w:r>
        <w:rPr>
          <w:noProof/>
          <w:lang w:eastAsia="zh-CN"/>
        </w:rPr>
        <w:drawing>
          <wp:inline distT="0" distB="0" distL="0" distR="0">
            <wp:extent cx="4603750" cy="2136612"/>
            <wp:effectExtent l="0" t="0" r="0" b="0"/>
            <wp:docPr id="217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993" cy="2138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7679B" w:rsidRPr="006C1B78" w:rsidRDefault="0027679B" w:rsidP="0027679B"/>
    <w:p w:rsidR="0027679B" w:rsidRPr="006C1B78" w:rsidRDefault="0027679B" w:rsidP="0027679B"/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>(1)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8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>(2)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2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8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>(3)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3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8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4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4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8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5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14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6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12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7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10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8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4 k</w:t>
      </w:r>
      <w:r>
        <w:sym w:font="Symbol" w:char="F057"/>
      </w:r>
    </w:p>
    <w:p w:rsidR="0027679B" w:rsidRPr="006C1B78" w:rsidRDefault="0027679B" w:rsidP="00261E2D">
      <w:pPr>
        <w:tabs>
          <w:tab w:val="left" w:pos="1260"/>
        </w:tabs>
        <w:spacing w:after="160" w:line="276" w:lineRule="auto"/>
        <w:ind w:firstLine="720"/>
      </w:pPr>
      <w:r w:rsidRPr="006C1B78">
        <w:t xml:space="preserve">(9)  </w:t>
      </w:r>
      <w:r w:rsidR="00261E2D">
        <w:tab/>
      </w:r>
      <w:r>
        <w:t>V</w:t>
      </w:r>
      <w:r w:rsidR="00261E2D">
        <w:rPr>
          <w:vertAlign w:val="subscript"/>
        </w:rPr>
        <w:t xml:space="preserve">OC </w:t>
      </w:r>
      <w:r>
        <w:t>=</w:t>
      </w:r>
      <w:r w:rsidR="00261E2D">
        <w:t xml:space="preserve"> </w:t>
      </w:r>
      <w:r>
        <w:t>1 V, R</w:t>
      </w:r>
      <w:r w:rsidR="00261E2D">
        <w:rPr>
          <w:vertAlign w:val="subscript"/>
        </w:rPr>
        <w:t xml:space="preserve">TH </w:t>
      </w:r>
      <w:r>
        <w:t>=</w:t>
      </w:r>
      <w:r w:rsidR="00261E2D">
        <w:t xml:space="preserve"> </w:t>
      </w:r>
      <w:r>
        <w:t>1 k</w:t>
      </w:r>
      <w:r>
        <w:sym w:font="Symbol" w:char="F057"/>
      </w:r>
    </w:p>
    <w:p w:rsidR="0027679B" w:rsidRPr="00261E2D" w:rsidRDefault="00261E2D" w:rsidP="00261E2D">
      <w:pPr>
        <w:tabs>
          <w:tab w:val="left" w:pos="1260"/>
        </w:tabs>
        <w:spacing w:after="160" w:line="276" w:lineRule="auto"/>
        <w:ind w:firstLine="720"/>
      </w:pPr>
      <w:r>
        <w:t>(10)</w:t>
      </w:r>
      <w:r>
        <w:tab/>
      </w:r>
      <w:r w:rsidR="0027679B">
        <w:t>V</w:t>
      </w:r>
      <w:r>
        <w:rPr>
          <w:vertAlign w:val="subscript"/>
        </w:rPr>
        <w:t xml:space="preserve">OC </w:t>
      </w:r>
      <w:r w:rsidR="0027679B">
        <w:t>=</w:t>
      </w:r>
      <w:r>
        <w:t xml:space="preserve"> </w:t>
      </w:r>
      <w:r w:rsidR="0027679B">
        <w:t>1 V, R</w:t>
      </w:r>
      <w:r>
        <w:rPr>
          <w:vertAlign w:val="subscript"/>
        </w:rPr>
        <w:t xml:space="preserve">TH </w:t>
      </w:r>
      <w:r w:rsidR="0027679B">
        <w:t xml:space="preserve">= </w:t>
      </w:r>
      <w:r w:rsidR="0027679B">
        <w:sym w:font="Symbol" w:char="F02D"/>
      </w:r>
      <w:r w:rsidR="0027679B">
        <w:t>4 k</w:t>
      </w:r>
      <w:r w:rsidR="0027679B">
        <w:sym w:font="Symbol" w:char="F057"/>
      </w:r>
    </w:p>
    <w:p w:rsidR="005B37ED" w:rsidRDefault="005B37ED" w:rsidP="0027679B">
      <w:r>
        <w:br w:type="page"/>
      </w:r>
    </w:p>
    <w:p w:rsidR="008674EE" w:rsidRDefault="008674EE" w:rsidP="00421BBB">
      <w:r>
        <w:rPr>
          <w:b/>
        </w:rPr>
        <w:lastRenderedPageBreak/>
        <w:t xml:space="preserve">Question </w:t>
      </w:r>
      <w:r w:rsidR="001C1687">
        <w:rPr>
          <w:b/>
        </w:rPr>
        <w:t>8</w:t>
      </w:r>
      <w:r w:rsidR="00552CA0">
        <w:rPr>
          <w:b/>
        </w:rPr>
        <w:t xml:space="preserve"> </w:t>
      </w:r>
      <w:r w:rsidR="006A5E79">
        <w:rPr>
          <w:b/>
        </w:rPr>
        <w:t xml:space="preserve"> </w:t>
      </w:r>
    </w:p>
    <w:p w:rsidR="008674EE" w:rsidRDefault="008674EE" w:rsidP="00421BBB"/>
    <w:p w:rsidR="0027679B" w:rsidRDefault="0027679B" w:rsidP="0027679B">
      <w:r>
        <w:t>In the circuit shown below, R</w:t>
      </w:r>
      <w:r>
        <w:rPr>
          <w:vertAlign w:val="subscript"/>
        </w:rPr>
        <w:t>1</w:t>
      </w:r>
      <w:r>
        <w:t xml:space="preserve"> = 1 k</w:t>
      </w:r>
      <w:r>
        <w:sym w:font="Symbol" w:char="F057"/>
      </w:r>
      <w:r>
        <w:t>, R</w:t>
      </w:r>
      <w:r>
        <w:rPr>
          <w:vertAlign w:val="subscript"/>
        </w:rPr>
        <w:t>2</w:t>
      </w:r>
      <w:r>
        <w:t xml:space="preserve"> = 2 k</w:t>
      </w:r>
      <w:r>
        <w:sym w:font="Symbol" w:char="F057"/>
      </w:r>
      <w:r>
        <w:t xml:space="preserve">, C = 1 mF, </w:t>
      </w:r>
      <w:proofErr w:type="spellStart"/>
      <w:proofErr w:type="gramStart"/>
      <w:r>
        <w:t>v</w:t>
      </w:r>
      <w:r w:rsidRPr="00BB3BA7">
        <w:rPr>
          <w:vertAlign w:val="subscript"/>
        </w:rPr>
        <w:t>C</w:t>
      </w:r>
      <w:proofErr w:type="spellEnd"/>
      <w:r>
        <w:t>(</w:t>
      </w:r>
      <w:proofErr w:type="gramEnd"/>
      <w:r>
        <w:t>0</w:t>
      </w:r>
      <w:r w:rsidRPr="00BB3BA7">
        <w:rPr>
          <w:vertAlign w:val="superscript"/>
        </w:rPr>
        <w:sym w:font="Symbol" w:char="F02D"/>
      </w:r>
      <w:r>
        <w:t xml:space="preserve">) = 0 V, and K = 10 V. Determine the time constant </w:t>
      </w:r>
      <w:r>
        <w:sym w:font="Symbol" w:char="F074"/>
      </w:r>
      <w:r>
        <w:t xml:space="preserve"> in the output voltage:</w:t>
      </w:r>
    </w:p>
    <w:p w:rsidR="0027679B" w:rsidRDefault="0027679B" w:rsidP="0027679B">
      <w:pPr>
        <w:spacing w:before="120" w:after="120"/>
        <w:ind w:firstLine="2880"/>
      </w:pPr>
      <w:proofErr w:type="spellStart"/>
      <w:proofErr w:type="gramStart"/>
      <w:r>
        <w:t>v</w:t>
      </w:r>
      <w:r w:rsidRPr="005B4BC1">
        <w:rPr>
          <w:vertAlign w:val="subscript"/>
        </w:rPr>
        <w:t>out</w:t>
      </w:r>
      <w:proofErr w:type="spellEnd"/>
      <w:r>
        <w:t>(</w:t>
      </w:r>
      <w:proofErr w:type="gramEnd"/>
      <w:r>
        <w:t>t) = 10 + 20 e</w:t>
      </w:r>
      <w:r w:rsidRPr="000B7422">
        <w:rPr>
          <w:vertAlign w:val="superscript"/>
        </w:rPr>
        <w:sym w:font="Symbol" w:char="F02D"/>
      </w:r>
      <w:r w:rsidRPr="000B7422">
        <w:rPr>
          <w:vertAlign w:val="superscript"/>
        </w:rPr>
        <w:t>t/</w:t>
      </w:r>
      <w:r w:rsidRPr="000B7422">
        <w:rPr>
          <w:vertAlign w:val="superscript"/>
        </w:rPr>
        <w:sym w:font="Symbol" w:char="F074"/>
      </w:r>
      <w:r>
        <w:rPr>
          <w:vertAlign w:val="superscript"/>
        </w:rPr>
        <w:t xml:space="preserve"> </w:t>
      </w:r>
      <w:r w:rsidR="00FF6180">
        <w:t xml:space="preserve">  V</w:t>
      </w:r>
      <w:r>
        <w:t xml:space="preserve"> </w:t>
      </w:r>
      <w:r w:rsidR="00FF6180">
        <w:t xml:space="preserve"> </w:t>
      </w:r>
      <w:r>
        <w:t>for t &gt; 0</w:t>
      </w:r>
      <w:r w:rsidRPr="00C12FA9">
        <w:t>.</w:t>
      </w:r>
    </w:p>
    <w:p w:rsidR="0027679B" w:rsidRDefault="0027679B" w:rsidP="0027679B"/>
    <w:p w:rsidR="0027679B" w:rsidRDefault="0027679B" w:rsidP="0027679B">
      <w:pPr>
        <w:tabs>
          <w:tab w:val="left" w:pos="2160"/>
          <w:tab w:val="left" w:pos="4500"/>
          <w:tab w:val="left" w:pos="6480"/>
        </w:tabs>
      </w:pPr>
    </w:p>
    <w:p w:rsidR="0027679B" w:rsidRDefault="0027679B" w:rsidP="00A835B9">
      <w:pPr>
        <w:tabs>
          <w:tab w:val="left" w:pos="2160"/>
          <w:tab w:val="left" w:pos="4500"/>
          <w:tab w:val="left" w:pos="6480"/>
        </w:tabs>
        <w:jc w:val="center"/>
        <w:rPr>
          <w:noProof/>
          <w:lang w:eastAsia="zh-CN"/>
        </w:rPr>
      </w:pPr>
      <w:r>
        <w:rPr>
          <w:b/>
          <w:noProof/>
          <w:lang w:eastAsia="zh-CN"/>
        </w:rPr>
        <w:drawing>
          <wp:inline distT="0" distB="0" distL="0" distR="0">
            <wp:extent cx="3838755" cy="2318020"/>
            <wp:effectExtent l="0" t="0" r="0" b="6350"/>
            <wp:docPr id="63" name="Picture 9" descr="lecture 29 example 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cture 29 example 6.tif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9268" cy="231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5B9" w:rsidRDefault="00A835B9" w:rsidP="00A835B9">
      <w:pPr>
        <w:tabs>
          <w:tab w:val="left" w:pos="2160"/>
          <w:tab w:val="left" w:pos="4500"/>
          <w:tab w:val="left" w:pos="6480"/>
        </w:tabs>
        <w:jc w:val="center"/>
        <w:rPr>
          <w:noProof/>
          <w:lang w:eastAsia="zh-CN"/>
        </w:rPr>
      </w:pPr>
    </w:p>
    <w:p w:rsidR="0027679B" w:rsidRDefault="0027679B" w:rsidP="0027679B">
      <w:pPr>
        <w:tabs>
          <w:tab w:val="left" w:pos="2160"/>
          <w:tab w:val="left" w:pos="4500"/>
          <w:tab w:val="left" w:pos="6480"/>
        </w:tabs>
      </w:pPr>
    </w:p>
    <w:p w:rsidR="0027679B" w:rsidRDefault="0027679B" w:rsidP="0027679B">
      <w:pPr>
        <w:tabs>
          <w:tab w:val="left" w:pos="2160"/>
          <w:tab w:val="left" w:pos="4500"/>
          <w:tab w:val="left" w:pos="6480"/>
        </w:tabs>
      </w:pP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1) </w:t>
      </w:r>
      <w:r w:rsidR="00A835B9">
        <w:tab/>
      </w:r>
      <w:r>
        <w:t>1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2)  </w:t>
      </w:r>
      <w:r w:rsidR="00A835B9">
        <w:tab/>
      </w:r>
      <w:r>
        <w:t>2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3)  </w:t>
      </w:r>
      <w:r w:rsidR="00A835B9">
        <w:tab/>
      </w:r>
      <w:r>
        <w:t>3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4)  </w:t>
      </w:r>
      <w:r w:rsidR="00A835B9">
        <w:tab/>
      </w:r>
      <w:r>
        <w:t>4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5)  </w:t>
      </w:r>
      <w:r w:rsidR="00A835B9">
        <w:tab/>
      </w:r>
      <w:r>
        <w:t>5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6)  </w:t>
      </w:r>
      <w:r w:rsidR="00A835B9">
        <w:tab/>
      </w:r>
      <w:r>
        <w:t>6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7)  </w:t>
      </w:r>
      <w:r w:rsidR="00A835B9">
        <w:tab/>
      </w:r>
      <w:r>
        <w:t>7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8) </w:t>
      </w:r>
      <w:r w:rsidR="00A835B9">
        <w:tab/>
      </w:r>
      <w:r>
        <w:t xml:space="preserve"> 8 s</w:t>
      </w:r>
    </w:p>
    <w:p w:rsidR="0027679B" w:rsidRDefault="0027679B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9)  </w:t>
      </w:r>
      <w:r w:rsidR="00A835B9">
        <w:tab/>
      </w:r>
      <w:r>
        <w:t>9 s</w:t>
      </w:r>
    </w:p>
    <w:p w:rsidR="0027679B" w:rsidRDefault="00A835B9" w:rsidP="00A835B9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>(10)</w:t>
      </w:r>
      <w:r>
        <w:tab/>
      </w:r>
      <w:r w:rsidR="0027679B">
        <w:t>10 s</w:t>
      </w:r>
    </w:p>
    <w:p w:rsidR="0027679B" w:rsidRDefault="0027679B" w:rsidP="0027679B">
      <w:pPr>
        <w:ind w:left="720"/>
        <w:rPr>
          <w:szCs w:val="22"/>
        </w:rPr>
      </w:pPr>
    </w:p>
    <w:p w:rsidR="0027679B" w:rsidRDefault="0027679B" w:rsidP="0027679B">
      <w:pPr>
        <w:tabs>
          <w:tab w:val="left" w:pos="3011"/>
        </w:tabs>
        <w:ind w:left="720"/>
        <w:rPr>
          <w:szCs w:val="22"/>
        </w:rPr>
      </w:pPr>
      <w:r>
        <w:rPr>
          <w:szCs w:val="22"/>
        </w:rPr>
        <w:tab/>
      </w:r>
    </w:p>
    <w:p w:rsidR="00FF6180" w:rsidRDefault="00FF6180">
      <w:pPr>
        <w:rPr>
          <w:szCs w:val="22"/>
          <w:highlight w:val="yellow"/>
        </w:rPr>
      </w:pPr>
      <w:r>
        <w:rPr>
          <w:szCs w:val="22"/>
          <w:highlight w:val="yellow"/>
        </w:rPr>
        <w:br w:type="page"/>
      </w:r>
    </w:p>
    <w:p w:rsidR="008674EE" w:rsidRDefault="0091519F" w:rsidP="00421BBB">
      <w:r>
        <w:rPr>
          <w:b/>
        </w:rPr>
        <w:lastRenderedPageBreak/>
        <w:t xml:space="preserve">Question </w:t>
      </w:r>
      <w:r w:rsidR="001C1687">
        <w:rPr>
          <w:b/>
        </w:rPr>
        <w:t>9</w:t>
      </w:r>
      <w:r w:rsidR="006A5E79">
        <w:rPr>
          <w:b/>
        </w:rPr>
        <w:t xml:space="preserve">  </w:t>
      </w:r>
    </w:p>
    <w:p w:rsidR="0091519F" w:rsidRDefault="0091519F" w:rsidP="00421BBB"/>
    <w:p w:rsidR="00533F94" w:rsidRDefault="00533F94" w:rsidP="00533F94">
      <w:r>
        <w:t xml:space="preserve">The circuit below has an independent voltage source </w:t>
      </w:r>
      <w:proofErr w:type="gramStart"/>
      <w:r>
        <w:t>v</w:t>
      </w:r>
      <w:r>
        <w:rPr>
          <w:vertAlign w:val="subscript"/>
        </w:rPr>
        <w:t>1</w:t>
      </w:r>
      <w:r>
        <w:t>(</w:t>
      </w:r>
      <w:proofErr w:type="gramEnd"/>
      <w:r>
        <w:t>t) = 20cos(</w:t>
      </w:r>
      <w:r>
        <w:sym w:font="Symbol" w:char="F077"/>
      </w:r>
      <w:r>
        <w:t>t+30</w:t>
      </w:r>
      <w:r>
        <w:sym w:font="Symbol" w:char="F0B0"/>
      </w:r>
      <w:r w:rsidRPr="00C12FA9">
        <w:t>)</w:t>
      </w:r>
      <w:r>
        <w:t xml:space="preserve">. In steady state, the phasor voltage across the capacitor is </w:t>
      </w:r>
      <w:r w:rsidRPr="00CB13E5">
        <w:rPr>
          <w:b/>
        </w:rPr>
        <w:t>V</w:t>
      </w:r>
      <w:r w:rsidRPr="00CB13E5">
        <w:rPr>
          <w:vertAlign w:val="subscript"/>
        </w:rPr>
        <w:t>C</w:t>
      </w:r>
      <w:r>
        <w:t xml:space="preserve"> = 10</w:t>
      </w:r>
      <w:r>
        <w:sym w:font="Symbol" w:char="F0D0"/>
      </w:r>
      <w:r>
        <w:sym w:font="Symbol" w:char="F02D"/>
      </w:r>
      <w:r>
        <w:t>60</w:t>
      </w:r>
      <w:r>
        <w:sym w:font="Symbol" w:char="F0B0"/>
      </w:r>
      <w:r>
        <w:t xml:space="preserve"> at </w:t>
      </w:r>
      <w:r>
        <w:sym w:font="Symbol" w:char="F077"/>
      </w:r>
      <w:r>
        <w:t xml:space="preserve"> = 200 rad/sec. Find the value of the capacitance C.</w:t>
      </w:r>
    </w:p>
    <w:p w:rsidR="00533F94" w:rsidRDefault="00533F94" w:rsidP="00533F94"/>
    <w:p w:rsidR="00533F94" w:rsidRDefault="00533F94" w:rsidP="00533F94">
      <w:pPr>
        <w:tabs>
          <w:tab w:val="left" w:pos="2160"/>
          <w:tab w:val="left" w:pos="4500"/>
          <w:tab w:val="left" w:pos="6480"/>
        </w:tabs>
      </w:pPr>
    </w:p>
    <w:p w:rsidR="00533F94" w:rsidRDefault="00533F94" w:rsidP="001A75E0">
      <w:pPr>
        <w:tabs>
          <w:tab w:val="left" w:pos="2160"/>
          <w:tab w:val="left" w:pos="4500"/>
          <w:tab w:val="left" w:pos="6480"/>
        </w:tabs>
        <w:jc w:val="center"/>
      </w:pPr>
      <w:r>
        <w:rPr>
          <w:noProof/>
          <w:lang w:eastAsia="zh-CN"/>
        </w:rPr>
        <w:drawing>
          <wp:inline distT="0" distB="0" distL="0" distR="0">
            <wp:extent cx="3994030" cy="2161726"/>
            <wp:effectExtent l="0" t="0" r="698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3 fig3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329" cy="216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5E0" w:rsidRDefault="001A75E0" w:rsidP="001A75E0">
      <w:pPr>
        <w:tabs>
          <w:tab w:val="left" w:pos="2160"/>
          <w:tab w:val="left" w:pos="4500"/>
          <w:tab w:val="left" w:pos="6480"/>
        </w:tabs>
        <w:jc w:val="center"/>
      </w:pPr>
    </w:p>
    <w:p w:rsidR="001A75E0" w:rsidRDefault="001A75E0" w:rsidP="001A75E0">
      <w:pPr>
        <w:tabs>
          <w:tab w:val="left" w:pos="2160"/>
          <w:tab w:val="left" w:pos="4500"/>
          <w:tab w:val="left" w:pos="6480"/>
        </w:tabs>
        <w:jc w:val="center"/>
      </w:pPr>
    </w:p>
    <w:p w:rsidR="00533F94" w:rsidRDefault="00533F94" w:rsidP="00533F94">
      <w:pPr>
        <w:tabs>
          <w:tab w:val="left" w:pos="2160"/>
          <w:tab w:val="left" w:pos="4500"/>
          <w:tab w:val="left" w:pos="6480"/>
        </w:tabs>
      </w:pP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1)  </w:t>
      </w:r>
      <w:r w:rsidR="001A75E0">
        <w:tab/>
      </w:r>
      <w:r>
        <w:t>10</w:t>
      </w:r>
      <w:r w:rsidRPr="00A61740">
        <w:rPr>
          <w:vertAlign w:val="superscript"/>
        </w:rPr>
        <w:t>2</w:t>
      </w:r>
      <w:r>
        <w:t xml:space="preserve"> m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2)  </w:t>
      </w:r>
      <w:r w:rsidR="001A75E0">
        <w:tab/>
      </w:r>
      <w:r>
        <w:t>10 m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3)  </w:t>
      </w:r>
      <w:r w:rsidR="001A75E0">
        <w:tab/>
      </w:r>
      <w:r>
        <w:t>1 m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4)  </w:t>
      </w:r>
      <w:r w:rsidR="001A75E0">
        <w:tab/>
      </w:r>
      <w:r>
        <w:t>10</w:t>
      </w:r>
      <w:r w:rsidRPr="00A61740">
        <w:rPr>
          <w:vertAlign w:val="superscript"/>
        </w:rPr>
        <w:t>2</w:t>
      </w:r>
      <w:r>
        <w:t xml:space="preserve"> </w:t>
      </w:r>
      <w:r>
        <w:sym w:font="Symbol" w:char="F06D"/>
      </w:r>
      <w:r>
        <w:t>F</w:t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5)  </w:t>
      </w:r>
      <w:r w:rsidR="001A75E0">
        <w:tab/>
      </w:r>
      <w:r>
        <w:t xml:space="preserve">10 </w:t>
      </w:r>
      <w:r>
        <w:sym w:font="Symbol" w:char="F06D"/>
      </w:r>
      <w:r>
        <w:t>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6)  </w:t>
      </w:r>
      <w:r w:rsidR="001A75E0">
        <w:tab/>
      </w:r>
      <w:r>
        <w:t xml:space="preserve">1 </w:t>
      </w:r>
      <w:r>
        <w:sym w:font="Symbol" w:char="F06D"/>
      </w:r>
      <w:r>
        <w:t>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7)  </w:t>
      </w:r>
      <w:r w:rsidR="001A75E0">
        <w:tab/>
      </w:r>
      <w:r>
        <w:t xml:space="preserve">0.1 </w:t>
      </w:r>
      <w:r>
        <w:sym w:font="Symbol" w:char="F06D"/>
      </w:r>
      <w:r>
        <w:t>F</w:t>
      </w:r>
      <w:r>
        <w:tab/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8)  </w:t>
      </w:r>
      <w:r w:rsidR="001A75E0">
        <w:tab/>
      </w:r>
      <w:r>
        <w:t xml:space="preserve">0.01 </w:t>
      </w:r>
      <w:r>
        <w:sym w:font="Symbol" w:char="F06D"/>
      </w:r>
      <w:r>
        <w:t>F</w:t>
      </w:r>
    </w:p>
    <w:p w:rsidR="00533F94" w:rsidRDefault="00533F94" w:rsidP="001A75E0">
      <w:pPr>
        <w:tabs>
          <w:tab w:val="left" w:pos="1260"/>
          <w:tab w:val="left" w:pos="2160"/>
          <w:tab w:val="left" w:pos="4500"/>
          <w:tab w:val="left" w:pos="6480"/>
        </w:tabs>
        <w:spacing w:line="360" w:lineRule="auto"/>
        <w:ind w:firstLine="720"/>
      </w:pPr>
      <w:r>
        <w:t xml:space="preserve">(9)  </w:t>
      </w:r>
      <w:r w:rsidR="001A75E0">
        <w:tab/>
      </w:r>
      <w:r>
        <w:t xml:space="preserve">0.001 </w:t>
      </w:r>
      <w:r>
        <w:sym w:font="Symbol" w:char="F06D"/>
      </w:r>
      <w:r>
        <w:t>F</w:t>
      </w:r>
    </w:p>
    <w:p w:rsidR="006A5E79" w:rsidRDefault="001A75E0" w:rsidP="001A75E0">
      <w:pPr>
        <w:tabs>
          <w:tab w:val="left" w:pos="1260"/>
        </w:tabs>
        <w:ind w:firstLine="720"/>
        <w:rPr>
          <w:szCs w:val="22"/>
        </w:rPr>
      </w:pPr>
      <w:r>
        <w:t>(10)</w:t>
      </w:r>
      <w:r>
        <w:tab/>
      </w:r>
      <w:proofErr w:type="gramStart"/>
      <w:r w:rsidR="00533F94">
        <w:t>none</w:t>
      </w:r>
      <w:proofErr w:type="gramEnd"/>
      <w:r w:rsidR="00533F94">
        <w:t xml:space="preserve"> of the above</w:t>
      </w:r>
    </w:p>
    <w:p w:rsidR="006A5E79" w:rsidRDefault="006A5E79" w:rsidP="006A5E79">
      <w:pPr>
        <w:ind w:left="720"/>
        <w:rPr>
          <w:szCs w:val="22"/>
        </w:rPr>
      </w:pPr>
    </w:p>
    <w:p w:rsidR="005D0D01" w:rsidRDefault="005D0D01">
      <w:pPr>
        <w:rPr>
          <w:szCs w:val="22"/>
          <w:highlight w:val="yellow"/>
        </w:rPr>
      </w:pPr>
      <w:r>
        <w:rPr>
          <w:szCs w:val="22"/>
          <w:highlight w:val="yellow"/>
        </w:rPr>
        <w:br w:type="page"/>
      </w:r>
    </w:p>
    <w:p w:rsidR="00566231" w:rsidRDefault="00566231" w:rsidP="00566231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1C1687">
        <w:rPr>
          <w:b/>
        </w:rPr>
        <w:t>0</w:t>
      </w:r>
      <w:r w:rsidR="0002302A">
        <w:rPr>
          <w:b/>
        </w:rPr>
        <w:t xml:space="preserve">   </w:t>
      </w:r>
    </w:p>
    <w:p w:rsidR="006C3322" w:rsidRDefault="006C3322" w:rsidP="0054332E">
      <w:pPr>
        <w:spacing w:after="200" w:line="276" w:lineRule="auto"/>
        <w:contextualSpacing/>
      </w:pPr>
    </w:p>
    <w:p w:rsidR="0027679B" w:rsidRDefault="0027679B" w:rsidP="0027679B">
      <w:pPr>
        <w:spacing w:after="200" w:line="276" w:lineRule="auto"/>
        <w:contextualSpacing/>
      </w:pPr>
      <w:r>
        <w:t xml:space="preserve">Find the equivalent impedance of the following circuit when </w:t>
      </w:r>
      <w:r w:rsidRPr="000909EB">
        <w:rPr>
          <w:rFonts w:ascii="Symbol" w:hAnsi="Symbol"/>
        </w:rPr>
        <w:t></w:t>
      </w:r>
      <w:r>
        <w:rPr>
          <w:rFonts w:ascii="Symbol" w:hAnsi="Symbol"/>
        </w:rPr>
        <w:t></w:t>
      </w:r>
      <w:r>
        <w:t>= 4000 rad/s.</w:t>
      </w:r>
    </w:p>
    <w:p w:rsidR="0027679B" w:rsidRDefault="0027679B" w:rsidP="0027679B">
      <w:pPr>
        <w:rPr>
          <w:b/>
        </w:rPr>
      </w:pPr>
    </w:p>
    <w:p w:rsidR="0027679B" w:rsidRDefault="0027679B" w:rsidP="0027679B">
      <w:pPr>
        <w:rPr>
          <w:b/>
        </w:rPr>
      </w:pPr>
      <w:r>
        <w:rPr>
          <w:b/>
          <w:noProof/>
          <w:lang w:eastAsia="zh-CN"/>
        </w:rPr>
        <w:drawing>
          <wp:inline distT="0" distB="0" distL="0" distR="0">
            <wp:extent cx="5720051" cy="2708531"/>
            <wp:effectExtent l="0" t="0" r="0" b="0"/>
            <wp:docPr id="2177" name="Picture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769" cy="2722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E7A" w:rsidRDefault="00802E7A" w:rsidP="0027679B">
      <w:pPr>
        <w:rPr>
          <w:b/>
        </w:rPr>
      </w:pPr>
    </w:p>
    <w:p w:rsidR="0027679B" w:rsidRDefault="0027679B" w:rsidP="0027679B">
      <w:pPr>
        <w:rPr>
          <w:b/>
        </w:rPr>
      </w:pPr>
    </w:p>
    <w:p w:rsidR="00802E7A" w:rsidRDefault="00802E7A" w:rsidP="0027679B">
      <w:pPr>
        <w:rPr>
          <w:b/>
        </w:rPr>
      </w:pP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 w:rsidRPr="00552A9D">
        <w:t xml:space="preserve">(1) </w:t>
      </w:r>
      <w:r w:rsidR="00802E7A">
        <w:tab/>
      </w:r>
      <w:proofErr w:type="gramStart"/>
      <w:r w:rsidRPr="00552A9D">
        <w:t>Z(</w:t>
      </w:r>
      <w:proofErr w:type="gramEnd"/>
      <w:r w:rsidRPr="00552A9D">
        <w:t>j4000) = 0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 w:rsidRPr="001E7255">
        <w:t xml:space="preserve">(2) </w:t>
      </w:r>
      <w:r w:rsidR="00802E7A" w:rsidRPr="001E7255">
        <w:tab/>
      </w:r>
      <w:proofErr w:type="gramStart"/>
      <w:r w:rsidRPr="001E7255">
        <w:t>Z(</w:t>
      </w:r>
      <w:proofErr w:type="gramEnd"/>
      <w:r w:rsidRPr="001E7255">
        <w:t>j4000) = 20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 w:rsidRPr="007A19BF">
        <w:t xml:space="preserve">(3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= </w:t>
      </w:r>
      <w:r>
        <w:t>33.3</w:t>
      </w:r>
      <w:r w:rsidRPr="00552A9D">
        <w:t xml:space="preserve">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</w:t>
      </w:r>
      <w:r w:rsidRPr="001B58D0">
        <w:t xml:space="preserve">4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= </w:t>
      </w:r>
      <w:r>
        <w:t>10</w:t>
      </w:r>
      <w:r w:rsidRPr="00552A9D">
        <w:t>0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</w:t>
      </w:r>
      <w:r w:rsidRPr="001B58D0">
        <w:t xml:space="preserve">5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= </w:t>
      </w:r>
      <w:r>
        <w:t>j10</w:t>
      </w:r>
      <w:r w:rsidRPr="00552A9D">
        <w:t>0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 xml:space="preserve">(6) </w:t>
      </w:r>
      <w:r w:rsidR="00802E7A">
        <w:tab/>
      </w:r>
      <w:proofErr w:type="gramStart"/>
      <w:r>
        <w:t>Z(</w:t>
      </w:r>
      <w:proofErr w:type="gramEnd"/>
      <w:r>
        <w:t xml:space="preserve">j4000) = </w:t>
      </w:r>
      <w:r w:rsidR="001E7255">
        <w:sym w:font="Symbol" w:char="F02D"/>
      </w:r>
      <w:r w:rsidR="001E7255">
        <w:t xml:space="preserve"> </w:t>
      </w:r>
      <w:r>
        <w:t>j 0.33</w:t>
      </w:r>
      <w:r w:rsidRPr="00C0455C">
        <w:t xml:space="preserve"> </w:t>
      </w:r>
      <w:r w:rsidRPr="00552A9D">
        <w:t>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7</w:t>
      </w:r>
      <w:r w:rsidRPr="001B58D0">
        <w:t xml:space="preserve">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= </w:t>
      </w:r>
      <w:r>
        <w:t>0.3 + j5.25</w:t>
      </w:r>
      <w:r w:rsidRPr="00552A9D">
        <w:t xml:space="preserve"> Ω</w:t>
      </w:r>
    </w:p>
    <w:p w:rsidR="0027679B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8</w:t>
      </w:r>
      <w:r w:rsidRPr="001B58D0">
        <w:t xml:space="preserve">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= </w:t>
      </w:r>
      <w:r>
        <w:t>3 + j5</w:t>
      </w:r>
      <w:r w:rsidRPr="00552A9D">
        <w:t xml:space="preserve"> Ω</w:t>
      </w:r>
    </w:p>
    <w:p w:rsidR="0027679B" w:rsidRPr="001B58D0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9</w:t>
      </w:r>
      <w:r w:rsidRPr="001B58D0">
        <w:t xml:space="preserve">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</w:t>
      </w:r>
      <w:r>
        <w:t xml:space="preserve">= 100 – j20 </w:t>
      </w:r>
      <w:r w:rsidRPr="00552A9D">
        <w:t>Ω</w:t>
      </w:r>
    </w:p>
    <w:p w:rsidR="0027679B" w:rsidRPr="001B58D0" w:rsidRDefault="0027679B" w:rsidP="00802E7A">
      <w:pPr>
        <w:tabs>
          <w:tab w:val="left" w:pos="1260"/>
        </w:tabs>
        <w:spacing w:after="160" w:line="276" w:lineRule="auto"/>
        <w:ind w:firstLine="720"/>
      </w:pPr>
      <w:r>
        <w:t>(10</w:t>
      </w:r>
      <w:r w:rsidRPr="001B58D0">
        <w:t xml:space="preserve">) </w:t>
      </w:r>
      <w:r w:rsidR="00802E7A">
        <w:tab/>
      </w:r>
      <w:proofErr w:type="gramStart"/>
      <w:r w:rsidRPr="00552A9D">
        <w:t>Z(</w:t>
      </w:r>
      <w:proofErr w:type="gramEnd"/>
      <w:r w:rsidRPr="00552A9D">
        <w:t xml:space="preserve">j4000) </w:t>
      </w:r>
      <w:r>
        <w:t xml:space="preserve">= 50 – j10 </w:t>
      </w:r>
      <w:r w:rsidRPr="00552A9D">
        <w:t>Ω</w:t>
      </w:r>
    </w:p>
    <w:p w:rsidR="0002302A" w:rsidRDefault="0002302A" w:rsidP="00802E7A">
      <w:pPr>
        <w:spacing w:after="200" w:line="276" w:lineRule="auto"/>
      </w:pPr>
      <w:r>
        <w:br w:type="page"/>
      </w:r>
    </w:p>
    <w:p w:rsidR="00883711" w:rsidRDefault="00883711" w:rsidP="00883711">
      <w:pPr>
        <w:spacing w:after="200" w:line="276" w:lineRule="auto"/>
        <w:contextualSpacing/>
      </w:pPr>
      <w:r>
        <w:rPr>
          <w:b/>
        </w:rPr>
        <w:lastRenderedPageBreak/>
        <w:t xml:space="preserve">Question 11   </w:t>
      </w:r>
    </w:p>
    <w:p w:rsidR="00883711" w:rsidRDefault="00883711" w:rsidP="00883711">
      <w:pPr>
        <w:ind w:left="360" w:hanging="360"/>
        <w:jc w:val="both"/>
        <w:rPr>
          <w:szCs w:val="22"/>
        </w:rPr>
      </w:pPr>
    </w:p>
    <w:p w:rsidR="00D20EFE" w:rsidRDefault="006B212E" w:rsidP="006B212E">
      <w:pPr>
        <w:tabs>
          <w:tab w:val="left" w:pos="2160"/>
          <w:tab w:val="left" w:pos="4500"/>
          <w:tab w:val="left" w:pos="6480"/>
        </w:tabs>
        <w:rPr>
          <w:i/>
        </w:rPr>
      </w:pPr>
      <w:r w:rsidRPr="00CA5D68">
        <w:t xml:space="preserve">The relationship between phasors </w:t>
      </w:r>
      <w:r w:rsidRPr="00CA5D68">
        <w:rPr>
          <w:b/>
        </w:rPr>
        <w:t>V</w:t>
      </w:r>
      <w:r w:rsidRPr="00CA5D68">
        <w:t xml:space="preserve"> and </w:t>
      </w:r>
      <w:r w:rsidRPr="00CA5D68">
        <w:rPr>
          <w:b/>
        </w:rPr>
        <w:t xml:space="preserve">I </w:t>
      </w:r>
      <w:r w:rsidRPr="00CA5D68">
        <w:t>is:</w:t>
      </w:r>
      <w:r>
        <w:rPr>
          <w:i/>
        </w:rPr>
        <w:t xml:space="preserve"> </w:t>
      </w:r>
    </w:p>
    <w:p w:rsidR="001E7255" w:rsidRDefault="001E7255" w:rsidP="006B212E">
      <w:pPr>
        <w:tabs>
          <w:tab w:val="left" w:pos="2160"/>
          <w:tab w:val="left" w:pos="4500"/>
          <w:tab w:val="left" w:pos="6480"/>
        </w:tabs>
      </w:pPr>
    </w:p>
    <w:p w:rsidR="00D20EFE" w:rsidRDefault="00D20EFE" w:rsidP="006B212E">
      <w:pPr>
        <w:tabs>
          <w:tab w:val="left" w:pos="2160"/>
          <w:tab w:val="left" w:pos="4500"/>
          <w:tab w:val="left" w:pos="6480"/>
        </w:tabs>
      </w:pPr>
    </w:p>
    <w:p w:rsidR="006B212E" w:rsidRDefault="00D20EFE" w:rsidP="001E7255">
      <w:pPr>
        <w:tabs>
          <w:tab w:val="left" w:pos="2160"/>
          <w:tab w:val="left" w:pos="4500"/>
          <w:tab w:val="left" w:pos="6480"/>
        </w:tabs>
        <w:jc w:val="center"/>
        <w:rPr>
          <w:i/>
        </w:rPr>
      </w:pPr>
      <w:r>
        <w:rPr>
          <w:i/>
          <w:noProof/>
          <w:lang w:eastAsia="zh-CN"/>
        </w:rPr>
        <w:drawing>
          <wp:inline distT="0" distB="0" distL="0" distR="0">
            <wp:extent cx="3838755" cy="1784965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293" cy="1786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E7255" w:rsidRDefault="001E7255" w:rsidP="001E7255">
      <w:pPr>
        <w:tabs>
          <w:tab w:val="left" w:pos="2160"/>
          <w:tab w:val="left" w:pos="4500"/>
          <w:tab w:val="left" w:pos="6480"/>
        </w:tabs>
        <w:jc w:val="center"/>
        <w:rPr>
          <w:i/>
        </w:rPr>
      </w:pPr>
    </w:p>
    <w:p w:rsidR="00D20EFE" w:rsidRPr="000A47B6" w:rsidRDefault="00D20EFE" w:rsidP="006B212E">
      <w:pPr>
        <w:tabs>
          <w:tab w:val="left" w:pos="2160"/>
          <w:tab w:val="left" w:pos="4500"/>
          <w:tab w:val="left" w:pos="6480"/>
        </w:tabs>
        <w:rPr>
          <w:i/>
        </w:rPr>
      </w:pPr>
    </w:p>
    <w:p w:rsidR="006B212E" w:rsidRDefault="006B212E" w:rsidP="00D20EFE">
      <w:pPr>
        <w:tabs>
          <w:tab w:val="left" w:pos="2160"/>
          <w:tab w:val="left" w:pos="4500"/>
          <w:tab w:val="left" w:pos="6480"/>
        </w:tabs>
      </w:pP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1)  </w:t>
      </w:r>
      <w:r w:rsidR="00570201">
        <w:tab/>
      </w:r>
      <w:r w:rsidR="00D20EFE" w:rsidRPr="00352D50">
        <w:rPr>
          <w:color w:val="000000"/>
          <w:position w:val="-14"/>
          <w:sz w:val="27"/>
          <w:szCs w:val="36"/>
        </w:rPr>
        <w:object w:dxaOrig="2299" w:dyaOrig="400">
          <v:shape id="_x0000_i1028" type="#_x0000_t75" style="width:115.1pt;height:20.75pt" o:ole="">
            <v:imagedata r:id="rId26" o:title=""/>
          </v:shape>
          <o:OLEObject Type="Embed" ProgID="Equation.DSMT4" ShapeID="_x0000_i1028" DrawAspect="Content" ObjectID="_1540658173" r:id="rId27"/>
        </w:object>
      </w:r>
      <w:r w:rsidRPr="00352D50">
        <w:tab/>
      </w:r>
    </w:p>
    <w:p w:rsidR="00D20EFE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2)  </w:t>
      </w:r>
      <w:r w:rsidR="00570201">
        <w:tab/>
      </w:r>
      <w:r w:rsidR="00D20EFE" w:rsidRPr="00352D50">
        <w:rPr>
          <w:color w:val="000000"/>
          <w:position w:val="-14"/>
          <w:sz w:val="27"/>
          <w:szCs w:val="36"/>
        </w:rPr>
        <w:object w:dxaOrig="2160" w:dyaOrig="400">
          <v:shape id="_x0000_i1029" type="#_x0000_t75" style="width:108.55pt;height:20.75pt" o:ole="">
            <v:imagedata r:id="rId28" o:title=""/>
          </v:shape>
          <o:OLEObject Type="Embed" ProgID="Equation.DSMT4" ShapeID="_x0000_i1029" DrawAspect="Content" ObjectID="_1540658174" r:id="rId29"/>
        </w:object>
      </w:r>
      <w:r w:rsidRPr="00352D50">
        <w:tab/>
      </w:r>
      <w:r w:rsidRPr="00352D50">
        <w:tab/>
      </w: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3) 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160" w:dyaOrig="400">
          <v:shape id="_x0000_i1030" type="#_x0000_t75" style="width:108.55pt;height:20.75pt" o:ole="">
            <v:imagedata r:id="rId30" o:title=""/>
          </v:shape>
          <o:OLEObject Type="Embed" ProgID="Equation.DSMT4" ShapeID="_x0000_i1030" DrawAspect="Content" ObjectID="_1540658175" r:id="rId31"/>
        </w:object>
      </w:r>
      <w:r w:rsidRPr="00352D50">
        <w:t xml:space="preserve"> </w:t>
      </w:r>
      <w:r w:rsidRPr="00352D50">
        <w:tab/>
      </w:r>
      <w:r w:rsidR="00D20EFE">
        <w:tab/>
      </w:r>
    </w:p>
    <w:p w:rsidR="00D20EFE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4) 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160" w:dyaOrig="400">
          <v:shape id="_x0000_i1031" type="#_x0000_t75" style="width:107.45pt;height:20.75pt" o:ole="">
            <v:imagedata r:id="rId32" o:title=""/>
          </v:shape>
          <o:OLEObject Type="Embed" ProgID="Equation.DSMT4" ShapeID="_x0000_i1031" DrawAspect="Content" ObjectID="_1540658176" r:id="rId33"/>
        </w:object>
      </w:r>
      <w:r w:rsidRPr="00352D50">
        <w:tab/>
      </w: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  <w:rPr>
          <w:color w:val="000000"/>
          <w:sz w:val="27"/>
          <w:szCs w:val="36"/>
        </w:rPr>
      </w:pPr>
      <w:r w:rsidRPr="00352D50">
        <w:t xml:space="preserve">(5) 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160" w:dyaOrig="400">
          <v:shape id="_x0000_i1032" type="#_x0000_t75" style="width:107.45pt;height:20.75pt" o:ole="">
            <v:imagedata r:id="rId34" o:title=""/>
          </v:shape>
          <o:OLEObject Type="Embed" ProgID="Equation.DSMT4" ShapeID="_x0000_i1032" DrawAspect="Content" ObjectID="_1540658177" r:id="rId35"/>
        </w:object>
      </w:r>
      <w:r w:rsidRPr="00352D50">
        <w:rPr>
          <w:color w:val="000000"/>
          <w:sz w:val="27"/>
          <w:szCs w:val="36"/>
        </w:rPr>
        <w:tab/>
      </w:r>
      <w:r w:rsidRPr="00352D50">
        <w:rPr>
          <w:color w:val="000000"/>
          <w:sz w:val="27"/>
          <w:szCs w:val="36"/>
        </w:rPr>
        <w:tab/>
      </w: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  <w:rPr>
          <w:color w:val="000000"/>
          <w:sz w:val="27"/>
          <w:szCs w:val="36"/>
        </w:rPr>
      </w:pPr>
      <w:r w:rsidRPr="00352D50">
        <w:t>(6</w:t>
      </w:r>
      <w:r>
        <w:t>)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299" w:dyaOrig="400">
          <v:shape id="_x0000_i1033" type="#_x0000_t75" style="width:114pt;height:20.75pt" o:ole="">
            <v:imagedata r:id="rId36" o:title=""/>
          </v:shape>
          <o:OLEObject Type="Embed" ProgID="Equation.DSMT4" ShapeID="_x0000_i1033" DrawAspect="Content" ObjectID="_1540658178" r:id="rId37"/>
        </w:object>
      </w: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7) 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420" w:dyaOrig="400">
          <v:shape id="_x0000_i1034" type="#_x0000_t75" style="width:120.55pt;height:20.75pt" o:ole="">
            <v:imagedata r:id="rId38" o:title=""/>
          </v:shape>
          <o:OLEObject Type="Embed" ProgID="Equation.DSMT4" ShapeID="_x0000_i1034" DrawAspect="Content" ObjectID="_1540658179" r:id="rId39"/>
        </w:object>
      </w:r>
      <w:r w:rsidRPr="00352D50">
        <w:t xml:space="preserve"> </w:t>
      </w:r>
      <w:r w:rsidRPr="00352D50">
        <w:tab/>
      </w:r>
      <w:r w:rsidR="00D20EFE">
        <w:tab/>
      </w:r>
    </w:p>
    <w:p w:rsidR="00D20EFE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</w:pPr>
      <w:r w:rsidRPr="00352D50">
        <w:t xml:space="preserve">(8) </w:t>
      </w:r>
      <w:r w:rsidRPr="00352D50">
        <w:rPr>
          <w:i/>
        </w:rPr>
        <w:t xml:space="preserve">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299" w:dyaOrig="400">
          <v:shape id="_x0000_i1035" type="#_x0000_t75" style="width:115.1pt;height:20.75pt" o:ole="">
            <v:imagedata r:id="rId40" o:title=""/>
          </v:shape>
          <o:OLEObject Type="Embed" ProgID="Equation.DSMT4" ShapeID="_x0000_i1035" DrawAspect="Content" ObjectID="_1540658180" r:id="rId41"/>
        </w:object>
      </w:r>
      <w:r w:rsidRPr="00352D50">
        <w:tab/>
      </w:r>
    </w:p>
    <w:p w:rsidR="001E7255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  <w:rPr>
          <w:color w:val="000000"/>
          <w:sz w:val="27"/>
          <w:szCs w:val="36"/>
        </w:rPr>
      </w:pPr>
      <w:r w:rsidRPr="00352D50">
        <w:t xml:space="preserve">(9) </w:t>
      </w:r>
      <w:r w:rsidR="00570201">
        <w:tab/>
      </w:r>
      <w:r w:rsidR="00D20EFE" w:rsidRPr="00352D50">
        <w:rPr>
          <w:color w:val="000000"/>
          <w:position w:val="-14"/>
          <w:sz w:val="27"/>
          <w:szCs w:val="36"/>
        </w:rPr>
        <w:object w:dxaOrig="2280" w:dyaOrig="400">
          <v:shape id="_x0000_i1036" type="#_x0000_t75" style="width:112.35pt;height:20.75pt" o:ole="">
            <v:imagedata r:id="rId42" o:title=""/>
          </v:shape>
          <o:OLEObject Type="Embed" ProgID="Equation.DSMT4" ShapeID="_x0000_i1036" DrawAspect="Content" ObjectID="_1540658181" r:id="rId43"/>
        </w:object>
      </w:r>
      <w:r w:rsidR="00D20EFE">
        <w:rPr>
          <w:color w:val="000000"/>
          <w:sz w:val="27"/>
          <w:szCs w:val="36"/>
        </w:rPr>
        <w:tab/>
      </w:r>
      <w:r w:rsidR="00D20EFE">
        <w:rPr>
          <w:color w:val="000000"/>
          <w:sz w:val="27"/>
          <w:szCs w:val="36"/>
        </w:rPr>
        <w:tab/>
      </w:r>
    </w:p>
    <w:p w:rsidR="006B212E" w:rsidRDefault="006B212E" w:rsidP="001E7255">
      <w:pPr>
        <w:tabs>
          <w:tab w:val="left" w:pos="1260"/>
        </w:tabs>
        <w:spacing w:after="200" w:line="276" w:lineRule="auto"/>
        <w:ind w:firstLine="720"/>
        <w:contextualSpacing/>
        <w:rPr>
          <w:szCs w:val="22"/>
        </w:rPr>
      </w:pPr>
      <w:r w:rsidRPr="00352D50">
        <w:t xml:space="preserve">(10) </w:t>
      </w:r>
      <w:r w:rsidR="00570201">
        <w:rPr>
          <w:i/>
        </w:rPr>
        <w:tab/>
      </w:r>
      <w:r w:rsidR="00D20EFE" w:rsidRPr="00352D50">
        <w:rPr>
          <w:color w:val="000000"/>
          <w:position w:val="-14"/>
          <w:sz w:val="27"/>
          <w:szCs w:val="36"/>
        </w:rPr>
        <w:object w:dxaOrig="2360" w:dyaOrig="400">
          <v:shape id="_x0000_i1037" type="#_x0000_t75" style="width:117.25pt;height:20.75pt" o:ole="">
            <v:imagedata r:id="rId44" o:title=""/>
          </v:shape>
          <o:OLEObject Type="Embed" ProgID="Equation.DSMT4" ShapeID="_x0000_i1037" DrawAspect="Content" ObjectID="_1540658182" r:id="rId45"/>
        </w:object>
      </w:r>
    </w:p>
    <w:p w:rsidR="006B212E" w:rsidRDefault="006B212E" w:rsidP="006B212E">
      <w:pPr>
        <w:spacing w:after="200" w:line="276" w:lineRule="auto"/>
        <w:contextualSpacing/>
        <w:rPr>
          <w:szCs w:val="22"/>
        </w:rPr>
      </w:pPr>
    </w:p>
    <w:p w:rsidR="00566231" w:rsidRDefault="00566231" w:rsidP="0054332E">
      <w:pPr>
        <w:spacing w:after="200" w:line="276" w:lineRule="auto"/>
        <w:contextualSpacing/>
      </w:pPr>
    </w:p>
    <w:p w:rsidR="0002302A" w:rsidRDefault="0002302A" w:rsidP="0054332E">
      <w:pPr>
        <w:spacing w:after="200" w:line="276" w:lineRule="auto"/>
        <w:contextualSpacing/>
      </w:pPr>
    </w:p>
    <w:p w:rsidR="0002302A" w:rsidRDefault="0002302A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AB6BBA" w:rsidRDefault="00AB6BBA">
      <w:pPr>
        <w:rPr>
          <w:b/>
        </w:rPr>
      </w:pPr>
      <w:r>
        <w:rPr>
          <w:b/>
        </w:rPr>
        <w:br w:type="page"/>
      </w:r>
    </w:p>
    <w:p w:rsidR="0002302A" w:rsidRDefault="0002302A" w:rsidP="0002302A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1C1687">
        <w:rPr>
          <w:b/>
        </w:rPr>
        <w:t>2</w:t>
      </w:r>
      <w:r>
        <w:rPr>
          <w:b/>
        </w:rPr>
        <w:t xml:space="preserve">   </w:t>
      </w:r>
    </w:p>
    <w:p w:rsidR="00566231" w:rsidRDefault="00566231" w:rsidP="0054332E">
      <w:pPr>
        <w:spacing w:after="200" w:line="276" w:lineRule="auto"/>
        <w:contextualSpacing/>
      </w:pPr>
    </w:p>
    <w:p w:rsidR="0027679B" w:rsidRDefault="0027679B" w:rsidP="0027679B">
      <w:r>
        <w:t>Which of the following is the closest match to t</w:t>
      </w:r>
      <w:r w:rsidRPr="00B6632C">
        <w:t>he magnitude of the frequency response</w:t>
      </w:r>
      <w:proofErr w:type="gramStart"/>
      <w:r w:rsidRPr="00B6632C">
        <w:t>,</w:t>
      </w:r>
      <w:r w:rsidR="0035236F">
        <w:t xml:space="preserve"> </w:t>
      </w:r>
      <w:proofErr w:type="gramEnd"/>
      <w:r w:rsidRPr="00B6632C">
        <w:rPr>
          <w:position w:val="-34"/>
        </w:rPr>
        <w:object w:dxaOrig="1820" w:dyaOrig="800">
          <v:shape id="_x0000_i1038" type="#_x0000_t75" style="width:78.55pt;height:34.9pt" o:ole="">
            <v:imagedata r:id="rId46" o:title=""/>
          </v:shape>
          <o:OLEObject Type="Embed" ProgID="Equation.DSMT4" ShapeID="_x0000_i1038" DrawAspect="Content" ObjectID="_1540658183" r:id="rId47"/>
        </w:object>
      </w:r>
      <w:r w:rsidRPr="00B6632C">
        <w:t xml:space="preserve">, of the </w:t>
      </w:r>
      <w:r>
        <w:t>circuit below</w:t>
      </w:r>
      <w:r w:rsidRPr="00B6632C">
        <w:t xml:space="preserve">: </w:t>
      </w:r>
      <w:r w:rsidRPr="00D72077">
        <w:rPr>
          <w:noProof/>
        </w:rPr>
        <w:t xml:space="preserve"> </w:t>
      </w:r>
    </w:p>
    <w:p w:rsidR="004770FF" w:rsidRDefault="00C142F3" w:rsidP="0035236F">
      <w:pPr>
        <w:jc w:val="center"/>
        <w:rPr>
          <w:noProof/>
        </w:rPr>
      </w:pPr>
      <w:r>
        <w:rPr>
          <w:noProof/>
          <w:lang w:eastAsia="zh-CN"/>
        </w:rPr>
      </w:r>
      <w:r>
        <w:rPr>
          <w:noProof/>
          <w:lang w:eastAsia="zh-CN"/>
        </w:rPr>
        <w:pict>
          <v:group id="Canvas 295" o:spid="_x0000_s1026" editas="canvas" style="width:308.55pt;height:102.3pt;mso-position-horizontal-relative:char;mso-position-vertical-relative:line" coordsize="39185,12992">
            <v:shape id="_x0000_s1027" type="#_x0000_t75" style="position:absolute;width:39185;height:12992;visibility:visible">
              <v:fill o:detectmouseclick="t"/>
              <v:path o:connecttype="none"/>
            </v:shape>
            <v:line id="Line 54" o:spid="_x0000_s1028" style="position:absolute;flip:x;visibility:visible" from="17794,1441" to="2390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EnrMcAAADdAAAADwAAAGRycy9kb3ducmV2LnhtbESPzWrCQBSF94LvMNxCN6VOYiFodAwS&#10;EKTQRdOCdnfJXJPYzJ2QGZP07TuFgsvD+fk422wyrRiod41lBfEiAkFcWt1wpeDz4/C8AuE8ssbW&#10;Min4IQfZbj7bYqrtyO80FL4SYYRdigpq77tUSlfWZNAtbEccvIvtDfog+0rqHscwblq5jKJEGmw4&#10;EGrsKK+p/C5uJkCuefX1dqXytD51r2MSP43n802px4dpvwHhafL38H/7qBUs4+QF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cSesxwAAAN0AAAAPAAAAAAAA&#10;AAAAAAAAAKECAABkcnMvZG93bnJldi54bWxQSwUGAAAAAAQABAD5AAAAlQMAAAAA&#10;" strokeweight="1pt"/>
            <v:line id="Line 55" o:spid="_x0000_s1029" style="position:absolute;visibility:visible" from="10281,11820" to="26936,1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PHDcYAAADdAAAADwAAAGRycy9kb3ducmV2LnhtbESP3WoCMRSE7wu+QzhC72p2pUhdjSL+&#10;QKUXxZ8HOG6Om9XNyZJE3fbpm0Khl8PMfMNM551txJ18qB0ryAcZCOLS6ZorBcfD5uUNRIjIGhvH&#10;pOCLAsxnvacpFto9eEf3faxEgnAoUIGJsS2kDKUhi2HgWuLknZ23GJP0ldQeHwluGznMspG0WHNa&#10;MNjS0lB53d+sgq0/fVzz78rIE2/9uvlcjYO9KPXc7xYTEJG6+B/+a79rBcN89Aq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zxw3GAAAA3QAAAA8AAAAAAAAA&#10;AAAAAAAAoQIAAGRycy9kb3ducmV2LnhtbFBLBQYAAAAABAAEAPkAAACUAwAAAAA=&#10;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8" o:spid="_x0000_s1030" type="#_x0000_t202" style="position:absolute;left:4918;top:4946;width:4157;height:26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h90MUA&#10;AADdAAAADwAAAGRycy9kb3ducmV2LnhtbESP3WrCQBSE7wXfYTlCb6RuFI1tdBNaweKt1gc4Zo9J&#10;MHs2ZLf5eXu3UOjlMDPfMPtsMLXoqHWVZQXLRQSCOLe64kLB9fv4+gbCeWSNtWVSMJKDLJ1O9pho&#10;2/OZuosvRICwS1BB6X2TSOnykgy6hW2Ig3e3rUEfZFtI3WIf4KaWqyiKpcGKw0KJDR1Kyh+XH6Pg&#10;furnm/f+9uWv2/M6/sRqe7OjUi+z4WMHwtPg/8N/7ZNWsFrGG/h9E56AT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qH3QxQAAAN0AAAAPAAAAAAAAAAAAAAAAAJgCAABkcnMv&#10;ZG93bnJldi54bWxQSwUGAAAAAAQABAD1AAAAigMAAAAA&#10;" stroked="f">
              <v:textbox>
                <w:txbxContent>
                  <w:p w:rsidR="0035236F" w:rsidRPr="005C0B61" w:rsidRDefault="0035236F" w:rsidP="0035236F">
                    <w:pPr>
                      <w:rPr>
                        <w:b/>
                        <w:vertAlign w:val="subscript"/>
                      </w:rPr>
                    </w:pPr>
                    <w:proofErr w:type="gramStart"/>
                    <w:r w:rsidRPr="005C0B61">
                      <w:rPr>
                        <w:b/>
                      </w:rPr>
                      <w:t>V</w:t>
                    </w:r>
                    <w:r w:rsidRPr="005C0B61">
                      <w:rPr>
                        <w:b/>
                        <w:vertAlign w:val="subscript"/>
                      </w:rPr>
                      <w:t>in</w:t>
                    </w:r>
                    <w:proofErr w:type="gramEnd"/>
                  </w:p>
                </w:txbxContent>
              </v:textbox>
            </v:shape>
            <v:oval id="Oval 61" o:spid="_x0000_s1031" style="position:absolute;left:8446;top:4312;width:3887;height:38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ukqccA&#10;AADdAAAADwAAAGRycy9kb3ducmV2LnhtbESPT2vCQBTE7wW/w/IEL0U3WggSs4pIi/bQQlUEb8/s&#10;yx/Nvo3ZVdNv3y0Uehxm5jdMuuhMLe7UusqygvEoAkGcWV1xoWC/extOQTiPrLG2TAq+ycFi3ntK&#10;MdH2wV903/pCBAi7BBWU3jeJlC4ryaAb2YY4eLltDfog20LqFh8Bbmo5iaJYGqw4LJTY0Kqk7LK9&#10;GQVHczofduv44/XllOV0pefiff2p1KDfLWcgPHX+P/zX3mgFk3Ecw++b8ATk/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LpKnHAAAA3QAAAA8AAAAAAAAAAAAAAAAAmAIAAGRy&#10;cy9kb3ducmV2LnhtbFBLBQYAAAAABAAEAPUAAACMAwAAAAA=&#10;" filled="f" strokeweight="1pt"/>
            <v:line id="Line 62" o:spid="_x0000_s1032" style="position:absolute;flip:y;visibility:visible" from="10294,1512" to="10294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ohr8cAAADdAAAADwAAAGRycy9kb3ducmV2LnhtbESPzWrCQBSF9wXfYbiFbqRO4iJqdAwS&#10;EKTQRdOCdnfJXJPYzJ2QGZP07TuFQpeH8/NxdtlkWjFQ7xrLCuJFBIK4tLrhSsHH+/F5DcJ5ZI2t&#10;ZVLwTQ6y/exhh6m2I7/RUPhKhBF2KSqove9SKV1Zk0G3sB1x8K62N+iD7CupexzDuGnlMooSabDh&#10;QKixo7ym8qu4mwC55dXn643K8+bcvYxJPB8vl7tST4/TYQvC0+T/w3/tk1awjJMV/L4JT0D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SiGvxwAAAN0AAAAPAAAAAAAA&#10;AAAAAAAAAKECAABkcnMvZG93bnJldi54bWxQSwUGAAAAAAQABAD5AAAAlQMAAAAA&#10;" strokeweight="1pt"/>
            <v:line id="Line 63" o:spid="_x0000_s1033" style="position:absolute;visibility:visible" from="10364,1479" to="14810,1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7NCMMAAADdAAAADwAAAGRycy9kb3ducmV2LnhtbERPS27CMBDdI/UO1lTqDpywQCWNg6p+&#10;pKIuEKEHGOJpnBKPI9uFwOnxAonl0/uXq9H24kg+dI4V5LMMBHHjdMetgp/d5/QZRIjIGnvHpOBM&#10;AVbVw6TEQrsTb+lYx1akEA4FKjAxDoWUoTFkMczcQJy4X+ctxgR9K7XHUwq3vZxn2UJa7Dg1GBzo&#10;zVBzqP+tgrXffx/yS2vkntf+o9+8L4P9U+rpcXx9ARFpjHfxzf2lFczzRZqb3qQnI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+zQjDAAAA3QAAAA8AAAAAAAAAAAAA&#10;AAAAoQIAAGRycy9kb3ducmV2LnhtbFBLBQYAAAAABAAEAPkAAACRAwAAAAA=&#10;" strokeweight="1pt"/>
            <v:line id="Line 64" o:spid="_x0000_s1034" style="position:absolute;visibility:visible" from="10281,8198" to="10281,1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ok8UAAADdAAAADwAAAGRycy9kb3ducmV2LnhtbESPQWsCMRSE7wX/Q3iCt5pdD6KrUURb&#10;qPRQqv6A5+a5Wd28LEmqa3+9KRQ8DjPzDTNfdrYRV/KhdqwgH2YgiEuna64UHPbvrxMQISJrbByT&#10;gjsFWC56L3MstLvxN113sRIJwqFABSbGtpAylIYshqFriZN3ct5iTNJXUnu8Jbht5CjLxtJizWnB&#10;YEtrQ+Vl92MVbP3x85L/VkYeeevfmq/NNNizUoN+t5qBiNTFZ/i//aEVjPLxF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Jok8UAAADdAAAADwAAAAAAAAAA&#10;AAAAAAChAgAAZHJzL2Rvd25yZXYueG1sUEsFBgAAAAAEAAQA+QAAAJMDAAAAAA==&#10;" strokeweight="1pt"/>
            <v:line id="Line 65" o:spid="_x0000_s1035" style="position:absolute;flip:x y;visibility:visible" from="23895,6614" to="23928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H1sIAAADdAAAADwAAAGRycy9kb3ducmV2LnhtbERPPW/CMBDdkfofrKvUBRWHDAGlGIRQ&#10;WzGwlMB+ig8nIj4H24WUX4+HSoxP73uxGmwnruRD61jBdJKBIK6dbtkoOFRf73MQISJr7ByTgj8K&#10;sFq+jBZYanfjH7ruoxEphEOJCpoY+1LKUDdkMUxcT5y4k/MWY4LeSO3xlsJtJ/MsK6TFllNDgz1t&#10;GqrP+1+roPqky9ivN6czm92lKI7fJt5zpd5eh/UHiEhDfIr/3VutIJ/O0v70Jj0B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aH1sIAAADdAAAADwAAAAAAAAAAAAAA&#10;AAChAgAAZHJzL2Rvd25yZXYueG1sUEsFBgAAAAAEAAQA+QAAAJADAAAAAA==&#10;" strokeweight="1pt"/>
            <v:shape id="Text Box 67" o:spid="_x0000_s1036" type="#_x0000_t202" style="position:absolute;left:28976;top:5891;width:4924;height:26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jDQc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5TOD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6MNBxQAAAN0AAAAPAAAAAAAAAAAAAAAAAJgCAABkcnMv&#10;ZG93bnJldi54bWxQSwUGAAAAAAQABAD1AAAAigMAAAAA&#10;" filled="f" stroked="f">
              <v:textbox>
                <w:txbxContent>
                  <w:p w:rsidR="0035236F" w:rsidRPr="005C0B61" w:rsidRDefault="0035236F" w:rsidP="0035236F">
                    <w:pPr>
                      <w:rPr>
                        <w:b/>
                        <w:vertAlign w:val="subscript"/>
                      </w:rPr>
                    </w:pPr>
                    <w:proofErr w:type="spellStart"/>
                    <w:r w:rsidRPr="005C0B61">
                      <w:rPr>
                        <w:b/>
                      </w:rPr>
                      <w:t>V</w:t>
                    </w:r>
                    <w:r w:rsidRPr="005C0B61">
                      <w:rPr>
                        <w:b/>
                        <w:vertAlign w:val="subscript"/>
                      </w:rPr>
                      <w:t>out</w:t>
                    </w:r>
                    <w:proofErr w:type="spellEnd"/>
                  </w:p>
                </w:txbxContent>
              </v:textbox>
            </v:shape>
            <v:shape id="Picture 70" o:spid="_x0000_s1037" type="#_x0000_t75" alt="txp_fig" style="position:absolute;left:9647;top:7182;width:1206;height:21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2HwM/GAAAA3QAAAA8AAABkcnMvZG93bnJldi54bWxEj0FrwkAUhO8F/8PyBC9FN+ZgNbqKKRU8&#10;SEENeH1kn0lI9m3IrjH9912h0OMwM98wm91gGtFT5yrLCuazCARxbnXFhYLsepguQTiPrLGxTAp+&#10;yMFuO3rbYKLtk8/UX3whAoRdggpK79tESpeXZNDNbEscvLvtDPogu0LqDp8BbhoZR9FCGqw4LJTY&#10;0mdJeX15GAWndJV9Z2nfn6NlbW8y/Xp/2FqpyXjYr0F4Gvx/+K991Ari+UcMrzfhCcjt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TYfAz8YAAADdAAAADwAAAAAAAAAAAAAA&#10;AACfAgAAZHJzL2Rvd25yZXYueG1sUEsFBgAAAAAEAAQA9wAAAJIDAAAAAA==&#10;" fillcolor="#bbe0e3">
              <v:imagedata r:id="rId48" o:title="txp_fig" chromakey="white"/>
            </v:shape>
            <v:shape id="Picture 71" o:spid="_x0000_s1038" type="#_x0000_t75" alt="txp_fig" style="position:absolute;left:9647;top:5074;width:1117;height:1111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iFrf3GAAAA3QAAAA8AAABkcnMvZG93bnJldi54bWxEj0FrwkAUhO+F/oflFXqrm8RWJbpKSCn0&#10;Zk0LXp/ZZzaYfRuyW037691CweMwM98wq81oO3GmwbeOFaSTBARx7XTLjYKvz7enBQgfkDV2jknB&#10;D3nYrO/vVphrd+EdnavQiAhhn6MCE0KfS+lrQxb9xPXE0Tu6wWKIcmikHvAS4baTWZLMpMWW44LB&#10;nkpD9an6tgr25jV7PuyrssDfWSk/pt3LtkiVenwYiyWIQGO4hf/b71pBls6n8PcmPgG5vg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IWt/cYAAADdAAAADwAAAAAAAAAAAAAA&#10;AACfAgAAZHJzL2Rvd25yZXYueG1sUEsFBgAAAAAEAAQA9wAAAJIDAAAAAA==&#10;" fillcolor="#bbe0e3">
              <v:imagedata r:id="rId49" o:title="txp_fig" chromakey="white"/>
            </v:shape>
            <v:line id="Line 76" o:spid="_x0000_s1039" style="position:absolute;visibility:visible" from="23874,1520" to="23881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pR0MYAAADdAAAADwAAAGRycy9kb3ducmV2LnhtbESP3WoCMRSE7wXfIRzBu5pdEW1Xo5T+&#10;gOKF1PoAx83pZuvmZElS3fbpjVDwcpiZb5jFqrONOJMPtWMF+SgDQVw6XXOl4PD5/vAIIkRkjY1j&#10;UvBLAVbLfm+BhXYX/qDzPlYiQTgUqMDE2BZShtKQxTByLXHyvpy3GJP0ldQeLwluGznOsqm0WHNa&#10;MNjSi6HytP+xCjb+uD3lf5WRR974t2b3+hTst1LDQfc8BxGpi/fwf3utFYzz2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qUdDGAAAA3QAAAA8AAAAAAAAA&#10;AAAAAAAAoQIAAGRycy9kb3ducmV2LnhtbFBLBQYAAAAABAAEAPkAAACUAwAAAAA=&#10;" strokeweight="1pt"/>
            <v:line id="Line 77" o:spid="_x0000_s1040" style="position:absolute;visibility:visible" from="23903,9183" to="23915,11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b0S8YAAADdAAAADwAAAGRycy9kb3ducmV2LnhtbESP3WoCMRSE7wXfIRzBu5pdQW1Xo5T+&#10;gOKF1PoAx83pZuvmZElS3fbpjVDwcpiZb5jFqrONOJMPtWMF+SgDQVw6XXOl4PD5/vAIIkRkjY1j&#10;UvBLAVbLfm+BhXYX/qDzPlYiQTgUqMDE2BZShtKQxTByLXHyvpy3GJP0ldQeLwluGznOsqm0WHNa&#10;MNjSi6HytP+xCjb+uD3lf5WRR974t2b3+hTst1LDQfc8BxGpi/fwf3utFYzz2QR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m9EvGAAAA3QAAAA8AAAAAAAAA&#10;AAAAAAAAoQIAAGRycy9kb3ducmV2LnhtbFBLBQYAAAAABAAEAPkAAACUAwAAAAA=&#10;" strokeweight="1pt"/>
            <v:shape id="Text Box 78" o:spid="_x0000_s1041" type="#_x0000_t202" style="position:absolute;left:19030;top:3278;width:4458;height:26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<v:textbox>
                <w:txbxContent>
                  <w:p w:rsidR="0035236F" w:rsidRDefault="0035236F" w:rsidP="0035236F">
                    <w:r>
                      <w:t>1 H</w:t>
                    </w:r>
                  </w:p>
                </w:txbxContent>
              </v:textbox>
            </v:shape>
            <v:line id="Line 54" o:spid="_x0000_s1042" style="position:absolute;flip:x;visibility:visible" from="22245,8630" to="25606,8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70ycIAAADbAAAADwAAAGRycy9kb3ducmV2LnhtbERPS2vCQBC+C/0PyxR6Ed3YQ6jRNRSh&#10;IEIPTQva25Ad8zA7G7KrSf9951Do8eN7b/PJdepOQ2g8G1gtE1DEpbcNVwa+Pt8WL6BCRLbYeSYD&#10;PxQg3z3MtphZP/IH3YtYKQnhkKGBOsY+0zqUNTkMS98TC3fxg8MocKi0HXCUcNfp5yRJtcOGpaHG&#10;nvY1ldfi5qSk3Vff7y2Vp/WpP47paj6ezzdjnh6n1w2oSFP8F/+5D9bAWsbKF/kBe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a70ycIAAADbAAAADwAAAAAAAAAAAAAA&#10;AAChAgAAZHJzL2Rvd25yZXYueG1sUEsFBgAAAAAEAAQA+QAAAJADAAAAAA==&#10;" strokeweight="1pt"/>
            <v:shape id="Freeform 303" o:spid="_x0000_s1043" style="position:absolute;left:14810;top:476;width:2915;height:1664;visibility:visible" coordsize="684,4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SxwsMA&#10;AADbAAAADwAAAGRycy9kb3ducmV2LnhtbESPT4vCMBTE78J+h/AW9qapsui2GmURlF79s4q3Z/Ns&#10;yzYvpYm2fnsjCB6HmfkNM1t0phI3alxpWcFwEIEgzqwuOVew3636PyCcR9ZYWSYFd3KwmH/0Zpho&#10;2/KGblufiwBhl6CCwvs6kdJlBRl0A1sTB+9iG4M+yCaXusE2wE0lR1E0lgZLDgsF1rQsKPvfXo2C&#10;tezOdaonp8nf8ZvS8WZ1aOOhUl+f3e8UhKfOv8OvdqoVxDE8v4Qf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SxwsMAAADbAAAADwAAAAAAAAAAAAAAAACYAgAAZHJzL2Rv&#10;d25yZXYueG1sUEsFBgAAAAAEAAQA9QAAAIgDAAAAAA==&#10;" adj="-11796480,,5400" path="m,230l67,7,169,413,291,,393,420,528,7r88,406l684,237e" strokeweight="1pt">
              <v:stroke joinstyle="round"/>
              <v:formulas/>
              <v:path arrowok="t" o:connecttype="custom" o:connectlocs="0,36095943;12165097,1098643;30685018,64815963;52836146,0;71356494,65914606;95868205,1098643;111846026,64815963;124192640,37194585" o:connectangles="0,0,0,0,0,0,0,0" textboxrect="0,0,684,420"/>
              <v:textbox>
                <w:txbxContent>
                  <w:p w:rsidR="0035236F" w:rsidRDefault="0035236F" w:rsidP="0035236F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  <v:line id="Line 54" o:spid="_x0000_s1044" style="position:absolute;flip:x;visibility:visible" from="22246,9183" to="25606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rMf8QAAADcAAAADwAAAGRycy9kb3ducmV2LnhtbESPTYvCQAyG78L+hyELexGdugdxq6Ms&#10;woIIHvwA3VvoxLbayZTOaOu/NwfBW0LejyezRecqdacmlJ4NjIYJKOLM25JzA4f932ACKkRki5Vn&#10;MvCgAIv5R2+GqfUtb+m+i7mSEA4pGihirFOtQ1aQwzD0NbHczr5xGGVtcm0bbCXcVfo7ScbaYcnS&#10;UGBNy4Ky6+7mpOSyzP83F8qOP8d63Y5H/fZ0uhnz9dn9TkFF6uJb/HKvrOAngi/PyAR6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msx/xAAAANwAAAAPAAAAAAAAAAAA&#10;AAAAAKECAABkcnMvZG93bnJldi54bWxQSwUGAAAAAAQABAD5AAAAkgMAAAAA&#10;" strokeweight="1pt"/>
            <v:shape id="Picture 305" o:spid="_x0000_s1045" type="#_x0000_t75" alt="txp_fig" style="position:absolute;left:30867;top:11610;width:1206;height:21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9G2F/CAAAA3AAAAA8AAABkcnMvZG93bnJldi54bWxET01rwkAQvQv+h2WEXqTu2kOxqasYseCh&#10;FIyBXofsmIRkZ0N2jem/dwWht3m8z1lvR9uKgXpfO9awXCgQxIUzNZca8vPX6wqED8gGW8ek4Y88&#10;bDfTyRoT4258oiELpYgh7BPUUIXQJVL6oiKLfuE64shdXG8xRNiX0vR4i+G2lW9KvUuLNceGCjva&#10;V1Q02dVq+E4/8p88HYaTWjXuV6aH+dU1Wr/Mxt0niEBj+Bc/3UcT56slPJ6JF8jNH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RthfwgAAANwAAAAPAAAAAAAAAAAAAAAAAJ8C&#10;AABkcnMvZG93bnJldi54bWxQSwUGAAAAAAQABAD3AAAAjgMAAAAA&#10;" fillcolor="#bbe0e3">
              <v:imagedata r:id="rId48" o:title="txp_fig" chromakey="white"/>
            </v:shape>
            <v:shape id="Picture 306" o:spid="_x0000_s1046" type="#_x0000_t75" alt="txp_fig" style="position:absolute;left:30663;top:1454;width:1118;height:111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PNplzCAAAA3AAAAA8AAABkcnMvZG93bnJldi54bWxET01rwkAQvQv+h2WE3nRjWkOJrhIihd5a&#10;04LXMTvNhmZnQ3bVtL++Kwi9zeN9zmY32k5caPCtYwXLRQKCuHa65UbB58fL/BmED8gaO8ek4Ic8&#10;7LbTyQZz7a58oEsVGhFD2OeowITQ51L62pBFv3A9ceS+3GAxRDg0Ug94jeG2k2mSZNJiy7HBYE+l&#10;ofq7OlsFR7NPn07HqizwNyvl+2O3eiuWSj3MxmINItAY/sV396uO85MUbs/EC+T2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DzaZcwgAAANwAAAAPAAAAAAAAAAAAAAAAAJ8C&#10;AABkcnMvZG93bnJldi54bWxQSwUGAAAAAAQABAD3AAAAjgMAAAAA&#10;" fillcolor="#bbe0e3">
              <v:imagedata r:id="rId49" o:title="txp_fig" chromakey="white"/>
            </v:shape>
            <v:line id="Line 55" o:spid="_x0000_s1047" style="position:absolute;visibility:visible" from="23874,1417" to="26936,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  <v:oval id="Oval 308" o:spid="_x0000_s1048" style="position:absolute;left:26728;top:1169;width:457;height:4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KJvMMA&#10;AADcAAAADwAAAGRycy9kb3ducmV2LnhtbERPS2uDQBC+F/Iflgn01qzREhKbTUhbCl41D8htcCcq&#10;dWeNu1X777uFQm/z8T1nu59MKwbqXWNZwXIRgSAurW64UnA6fjytQTiPrLG1TAq+ycF+N3vYYqrt&#10;yDkNha9ECGGXooLa+y6V0pU1GXQL2xEH7mZ7gz7AvpK6xzGEm1bGUbSSBhsODTV29FZT+Vl8GQVV&#10;8p4Pt+wSLzfDNS/Pyap41XelHufT4QWEp8n/i//cmQ7zo2f4fSZcI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KJvMMAAADcAAAADwAAAAAAAAAAAAAAAACYAgAAZHJzL2Rv&#10;d25yZXYueG1sUEsFBgAAAAAEAAQA9QAAAIgDAAAAAA==&#10;" fillcolor="black" strokeweight="2pt"/>
            <v:oval id="Oval 309" o:spid="_x0000_s1049" style="position:absolute;left:26728;top:11541;width:451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sJ8MA&#10;AADcAAAADwAAAGRycy9kb3ducmV2LnhtbERPS2uDQBC+F/Iflgn01qxRGhKbTUhbCl41D8htcCcq&#10;dWeNu1X777uFQm/z8T1nu59MKwbqXWNZwXIRgSAurW64UnA6fjytQTiPrLG1TAq+ycF+N3vYYqrt&#10;yDkNha9ECGGXooLa+y6V0pU1GXQL2xEH7mZ7gz7AvpK6xzGEm1bGUbSSBhsODTV29FZT+Vl8GQVV&#10;8p4Pt+wSLzfDNS/Pyap41XelHufT4QWEp8n/i//cmQ7zo2f4fSZcI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4sJ8MAAADcAAAADwAAAAAAAAAAAAAAAACYAgAAZHJzL2Rv&#10;d25yZXYueG1sUEsFBgAAAAAEAAQA9QAAAIgDAAAAAA==&#10;" fillcolor="black" strokeweight="2pt">
              <v:textbox>
                <w:txbxContent>
                  <w:p w:rsidR="0035236F" w:rsidRDefault="0035236F" w:rsidP="0035236F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oval>
            <v:shape id="Text Box 78" o:spid="_x0000_s1050" type="#_x0000_t202" style="position:absolute;left:13993;top:2415;width:4459;height:26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<v:textbox>
                <w:txbxContent>
                  <w:p w:rsidR="0035236F" w:rsidRDefault="0035236F" w:rsidP="0035236F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ascii="Calibri" w:eastAsia="SimSun" w:hAnsi="Calibri"/>
                        <w:sz w:val="22"/>
                        <w:szCs w:val="22"/>
                      </w:rPr>
                      <w:t xml:space="preserve">1 </w:t>
                    </w:r>
                    <w:r>
                      <w:rPr>
                        <w:rFonts w:ascii="Symbol" w:eastAsia="SimSun" w:hAnsi="Symbol"/>
                        <w:sz w:val="22"/>
                        <w:szCs w:val="22"/>
                      </w:rPr>
                      <w:t></w:t>
                    </w:r>
                  </w:p>
                </w:txbxContent>
              </v:textbox>
            </v:shape>
            <v:shape id="Text Box 78" o:spid="_x0000_s1051" type="#_x0000_t202" style="position:absolute;left:16954;top:7458;width:6392;height:26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<v:textbox>
                <w:txbxContent>
                  <w:p w:rsidR="0035236F" w:rsidRDefault="0035236F" w:rsidP="0035236F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ascii="Calibri" w:eastAsia="SimSun" w:hAnsi="Calibri"/>
                        <w:sz w:val="22"/>
                        <w:szCs w:val="22"/>
                      </w:rPr>
                      <w:t>0.1 mF</w:t>
                    </w:r>
                  </w:p>
                </w:txbxContent>
              </v:textbox>
            </v:shape>
            <v:shape id="Freeform 348" o:spid="_x0000_s1052" style="position:absolute;left:23232;top:3133;width:1424;height:3481;visibility:visible;mso-wrap-style:square;v-text-anchor:middle" coordsize="347664,850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pWK8UA&#10;AADcAAAADwAAAGRycy9kb3ducmV2LnhtbESPT2vCQBDF7wW/wzJCb3VjQSnRVUSIWArS+gc8Dtkx&#10;CWZnY3Y18dt3DoXeZnhv3vvNfNm7Wj2oDZVnA+NRAoo497biwsDxkL19gAoR2WLtmQw8KcByMXiZ&#10;Y2p9xz/02MdCSQiHFA2UMTap1iEvyWEY+YZYtItvHUZZ20LbFjsJd7V+T5KpdlixNJTY0Lqk/Lq/&#10;OwPZ6ev5mXU0Od+77bfOJzTe3HbGvA771QxUpD7+m/+ut1bwE6GVZ2QC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ClYrxQAAANwAAAAPAAAAAAAAAAAAAAAAAJgCAABkcnMv&#10;ZG93bnJldi54bWxQSwUGAAAAAAQABAD1AAAAigMAAAAA&#10;" path="m152402,c281981,36315,343696,101997,345283,152400v1587,50403,-85327,144860,-183356,150019c63898,307578,399,260350,2,240506,-395,220662,66279,177800,159545,183356v93266,5556,188119,94853,185738,161925c342902,412353,258368,494507,159546,500063,60724,505619,10718,457597,9527,435769,8336,413941,32149,369491,152402,369094v120253,-397,190103,111125,192881,164306c348061,586581,280196,682624,169071,688180,57946,693736,8337,645318,7146,623887,5955,602456,81361,556023,161927,559594v80566,3571,185737,65880,185737,157162c347664,808038,221458,850107,161927,850107e" filled="f" strokeweight="1pt">
              <v:path arrowok="t" o:connecttype="custom" o:connectlocs="25568,0;57926,25555;27166,50709;0,40328;26766,30745;57926,57897;26766,83850;1598,73069;25568,61889;57926,89440;28364,115393;1199,104613;27166,93832;58326,120185;27166,142545" o:connectangles="0,0,0,0,0,0,0,0,0,0,0,0,0,0,0"/>
            </v:shape>
            <w10:wrap type="none"/>
            <w10:anchorlock/>
          </v:group>
        </w:pict>
      </w:r>
    </w:p>
    <w:p w:rsidR="00E91A85" w:rsidRDefault="00E91A85" w:rsidP="0035236F">
      <w:pPr>
        <w:jc w:val="center"/>
        <w:rPr>
          <w:noProof/>
        </w:rPr>
      </w:pPr>
    </w:p>
    <w:p w:rsidR="0027679B" w:rsidRDefault="0027679B" w:rsidP="0027679B">
      <w:pPr>
        <w:rPr>
          <w:lang w:eastAsia="zh-CN"/>
        </w:rPr>
      </w:pPr>
    </w:p>
    <w:p w:rsidR="00ED4B35" w:rsidRDefault="00ED4B35" w:rsidP="0027679B">
      <w:pPr>
        <w:rPr>
          <w:lang w:eastAsia="zh-CN"/>
        </w:rPr>
      </w:pPr>
      <w:r w:rsidRPr="00ED4B35">
        <w:rPr>
          <w:rFonts w:hint="eastAsia"/>
          <w:noProof/>
          <w:lang w:eastAsia="zh-CN"/>
        </w:rPr>
        <w:drawing>
          <wp:inline distT="0" distB="0" distL="0" distR="0">
            <wp:extent cx="5819775" cy="55493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554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071" w:rsidRPr="00633FC9" w:rsidRDefault="00822071" w:rsidP="00822071">
      <w:pPr>
        <w:widowControl w:val="0"/>
        <w:tabs>
          <w:tab w:val="left" w:pos="3870"/>
        </w:tabs>
        <w:ind w:left="360" w:right="3600" w:hanging="360"/>
        <w:rPr>
          <w:b/>
          <w:sz w:val="28"/>
          <w:szCs w:val="28"/>
        </w:rPr>
      </w:pPr>
      <w:r w:rsidRPr="00633FC9">
        <w:rPr>
          <w:b/>
          <w:sz w:val="28"/>
          <w:szCs w:val="28"/>
        </w:rPr>
        <w:lastRenderedPageBreak/>
        <w:t>Potentially Useful Formulas</w: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  <w:ind w:left="360" w:hanging="360"/>
      </w:pPr>
    </w:p>
    <w:p w:rsidR="00822071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>First order circuit</w:t>
      </w:r>
      <w:proofErr w:type="gramStart"/>
      <w:r w:rsidRPr="001B58D0">
        <w:t xml:space="preserve">: </w:t>
      </w:r>
      <w:proofErr w:type="gramEnd"/>
      <w:r w:rsidRPr="001B58D0">
        <w:rPr>
          <w:position w:val="-16"/>
        </w:rPr>
        <w:object w:dxaOrig="3519" w:dyaOrig="520">
          <v:shape id="_x0000_i1039" type="#_x0000_t75" style="width:177.8pt;height:26.75pt" o:ole="">
            <v:imagedata r:id="rId51" o:title=""/>
          </v:shape>
          <o:OLEObject Type="Embed" ProgID="Equation.DSMT4" ShapeID="_x0000_i1039" DrawAspect="Content" ObjectID="_1540658184" r:id="rId52"/>
        </w:object>
      </w:r>
      <w:r w:rsidRPr="001B58D0">
        <w:t xml:space="preserve">, </w:t>
      </w:r>
      <w:r w:rsidRPr="00182BDF">
        <w:rPr>
          <w:rFonts w:ascii="Symbol" w:hAnsi="Symbol"/>
        </w:rPr>
        <w:t></w:t>
      </w:r>
      <w:r>
        <w:t xml:space="preserve"> </w:t>
      </w:r>
      <w:r w:rsidRPr="001B58D0">
        <w:t xml:space="preserve">= L/R </w:t>
      </w:r>
      <w:r>
        <w:t xml:space="preserve"> or</w:t>
      </w:r>
      <w:r w:rsidRPr="001B58D0">
        <w:t xml:space="preserve">  </w:t>
      </w:r>
      <w:r w:rsidRPr="00182BDF">
        <w:rPr>
          <w:rFonts w:ascii="Symbol" w:hAnsi="Symbol"/>
        </w:rPr>
        <w:t></w:t>
      </w:r>
      <w:r w:rsidRPr="001B58D0">
        <w:t xml:space="preserve"> = RC</w:t>
      </w: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 xml:space="preserve">Series RLC:  </w:t>
      </w:r>
      <w:r w:rsidRPr="001B58D0">
        <w:rPr>
          <w:position w:val="-24"/>
        </w:rPr>
        <w:object w:dxaOrig="1760" w:dyaOrig="620">
          <v:shape id="_x0000_i1040" type="#_x0000_t75" style="width:90pt;height:31.65pt" o:ole="">
            <v:imagedata r:id="rId53" o:title=""/>
          </v:shape>
          <o:OLEObject Type="Embed" ProgID="Equation.DSMT4" ShapeID="_x0000_i1040" DrawAspect="Content" ObjectID="_1540658185" r:id="rId54"/>
        </w:object>
      </w: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 xml:space="preserve">Parallel RLC: </w:t>
      </w:r>
      <w:r w:rsidRPr="001B58D0">
        <w:rPr>
          <w:position w:val="-24"/>
        </w:rPr>
        <w:object w:dxaOrig="1900" w:dyaOrig="620">
          <v:shape id="_x0000_i1041" type="#_x0000_t75" style="width:96.55pt;height:31.65pt" o:ole="">
            <v:imagedata r:id="rId55" o:title=""/>
          </v:shape>
          <o:OLEObject Type="Embed" ProgID="Equation.DSMT4" ShapeID="_x0000_i1041" DrawAspect="Content" ObjectID="_1540658186" r:id="rId56"/>
        </w:object>
      </w:r>
      <w:bookmarkStart w:id="0" w:name="_GoBack"/>
      <w:bookmarkEnd w:id="0"/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4000" w:dyaOrig="460">
          <v:shape id="_x0000_i1042" type="#_x0000_t75" style="width:201.25pt;height:23.45pt" o:ole="">
            <v:imagedata r:id="rId57" o:title=""/>
          </v:shape>
          <o:OLEObject Type="Embed" ProgID="Equation.DSMT4" ShapeID="_x0000_i1042" DrawAspect="Content" ObjectID="_1540658187" r:id="rId58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640" w:dyaOrig="460">
          <v:shape id="_x0000_i1043" type="#_x0000_t75" style="width:132pt;height:23.45pt" o:ole="">
            <v:imagedata r:id="rId59" o:title=""/>
          </v:shape>
          <o:OLEObject Type="Embed" ProgID="Equation.DSMT4" ShapeID="_x0000_i1043" DrawAspect="Content" ObjectID="_1540658188" r:id="rId60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2"/>
        </w:rPr>
        <w:object w:dxaOrig="2860" w:dyaOrig="560">
          <v:shape id="_x0000_i1044" type="#_x0000_t75" style="width:142.9pt;height:28.9pt" o:ole="">
            <v:imagedata r:id="rId61" o:title=""/>
          </v:shape>
          <o:OLEObject Type="Embed" ProgID="Equation.DSMT4" ShapeID="_x0000_i1044" DrawAspect="Content" ObjectID="_1540658189" r:id="rId62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3960" w:dyaOrig="760">
          <v:shape id="_x0000_i1045" type="#_x0000_t75" style="width:198pt;height:38.2pt" o:ole="">
            <v:imagedata r:id="rId63" o:title=""/>
          </v:shape>
          <o:OLEObject Type="Embed" ProgID="Equation.DSMT4" ShapeID="_x0000_i1045" DrawAspect="Content" ObjectID="_1540658190" r:id="rId64"/>
        </w:object>
      </w:r>
      <w:r>
        <w:t xml:space="preserve">, where </w:t>
      </w:r>
      <w:r w:rsidRPr="00B94004">
        <w:rPr>
          <w:position w:val="-14"/>
        </w:rPr>
        <w:object w:dxaOrig="1100" w:dyaOrig="480">
          <v:shape id="_x0000_i1046" type="#_x0000_t75" style="width:54.55pt;height:24pt" o:ole="">
            <v:imagedata r:id="rId65" o:title=""/>
          </v:shape>
          <o:OLEObject Type="Embed" ProgID="Equation.DSMT4" ShapeID="_x0000_i1046" DrawAspect="Content" ObjectID="_1540658191" r:id="rId66"/>
        </w:object>
      </w:r>
    </w:p>
    <w:p w:rsidR="00822071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46"/>
        </w:rPr>
        <w:object w:dxaOrig="2680" w:dyaOrig="1040">
          <v:shape id="_x0000_i1047" type="#_x0000_t75" style="width:134.2pt;height:51.25pt" o:ole="">
            <v:imagedata r:id="rId67" o:title=""/>
          </v:shape>
          <o:OLEObject Type="Embed" ProgID="Equation.DSMT4" ShapeID="_x0000_i1047" DrawAspect="Content" ObjectID="_1540658192" r:id="rId68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Default="00822071" w:rsidP="00822071">
      <w:pPr>
        <w:pStyle w:val="Footer"/>
        <w:rPr>
          <w:position w:val="-24"/>
        </w:rPr>
      </w:pPr>
      <w:r w:rsidRPr="00A179F5">
        <w:rPr>
          <w:position w:val="-24"/>
        </w:rPr>
        <w:object w:dxaOrig="1300" w:dyaOrig="540">
          <v:shape id="_x0000_i1048" type="#_x0000_t75" style="width:65.45pt;height:27.25pt" o:ole="">
            <v:imagedata r:id="rId69" o:title=""/>
          </v:shape>
          <o:OLEObject Type="Embed" ProgID="Equation.DSMT4" ShapeID="_x0000_i1048" DrawAspect="Content" ObjectID="_1540658193" r:id="rId70"/>
        </w:object>
      </w:r>
    </w:p>
    <w:p w:rsidR="00822071" w:rsidRPr="00A179F5" w:rsidRDefault="00822071" w:rsidP="00822071">
      <w:pPr>
        <w:pStyle w:val="Footer"/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100" w:dyaOrig="499">
          <v:shape id="_x0000_i1049" type="#_x0000_t75" style="width:105.8pt;height:24.55pt" o:ole="">
            <v:imagedata r:id="rId71" o:title=""/>
          </v:shape>
          <o:OLEObject Type="Embed" ProgID="Equation.DSMT4" ShapeID="_x0000_i1049" DrawAspect="Content" ObjectID="_1540658194" r:id="rId72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660D1A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2700" w:dyaOrig="760">
          <v:shape id="_x0000_i1050" type="#_x0000_t75" style="width:134.75pt;height:38.2pt" o:ole="">
            <v:imagedata r:id="rId73" o:title=""/>
          </v:shape>
          <o:OLEObject Type="Embed" ProgID="Equation.DSMT4" ShapeID="_x0000_i1050" DrawAspect="Content" ObjectID="_1540658195" r:id="rId74"/>
        </w:object>
      </w:r>
    </w:p>
    <w:p w:rsidR="00822071" w:rsidRPr="00E83EFE" w:rsidRDefault="00822071" w:rsidP="00822071">
      <w:pPr>
        <w:tabs>
          <w:tab w:val="left" w:pos="2160"/>
          <w:tab w:val="left" w:pos="4320"/>
          <w:tab w:val="left" w:pos="6480"/>
        </w:tabs>
      </w:pPr>
    </w:p>
    <w:p w:rsidR="00822071" w:rsidRDefault="00822071" w:rsidP="00822071">
      <w:pPr>
        <w:tabs>
          <w:tab w:val="left" w:pos="2160"/>
          <w:tab w:val="left" w:pos="4320"/>
          <w:tab w:val="left" w:pos="6480"/>
        </w:tabs>
      </w:pPr>
    </w:p>
    <w:p w:rsidR="00822071" w:rsidRPr="00266D6E" w:rsidRDefault="00822071" w:rsidP="00822071">
      <w:pPr>
        <w:tabs>
          <w:tab w:val="left" w:pos="2880"/>
          <w:tab w:val="left" w:pos="5760"/>
        </w:tabs>
      </w:pPr>
    </w:p>
    <w:p w:rsidR="00822071" w:rsidRDefault="00822071" w:rsidP="00822071"/>
    <w:p w:rsidR="00822071" w:rsidRDefault="00822071" w:rsidP="00822071"/>
    <w:p w:rsidR="00566231" w:rsidRDefault="00566231"/>
    <w:p w:rsidR="00AC591F" w:rsidRDefault="00AC591F"/>
    <w:p w:rsidR="00AC591F" w:rsidRDefault="00AC591F"/>
    <w:p w:rsidR="00AC591F" w:rsidRDefault="00AC591F"/>
    <w:p w:rsidR="00AC591F" w:rsidRDefault="00AC591F" w:rsidP="00AC591F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>ECE 20100 – Fall 2015</w:t>
      </w:r>
    </w:p>
    <w:p w:rsidR="00AC591F" w:rsidRDefault="00AC591F" w:rsidP="00AC591F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xam #3</w:t>
      </w:r>
    </w:p>
    <w:p w:rsidR="00AC591F" w:rsidRDefault="00AC591F" w:rsidP="00AC591F">
      <w:pPr>
        <w:jc w:val="center"/>
      </w:pPr>
    </w:p>
    <w:p w:rsidR="00AC591F" w:rsidRDefault="00AC591F" w:rsidP="00AC591F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December 2, 2015</w:t>
      </w:r>
    </w:p>
    <w:p w:rsidR="00AC591F" w:rsidRDefault="00AC591F" w:rsidP="00AC591F"/>
    <w:p w:rsidR="00AC591F" w:rsidRDefault="00AC591F" w:rsidP="00AC591F"/>
    <w:p w:rsidR="00AC591F" w:rsidRDefault="00AC591F" w:rsidP="00AC591F">
      <w:pPr>
        <w:spacing w:after="200" w:line="276" w:lineRule="auto"/>
      </w:pPr>
      <w:r>
        <w:rPr>
          <w:b/>
        </w:rPr>
        <w:t>Question 1</w:t>
      </w:r>
      <w:r>
        <w:rPr>
          <w:rFonts w:eastAsiaTheme="minorEastAsia"/>
          <w:lang w:eastAsia="zh-CN"/>
        </w:rPr>
        <w:tab/>
        <w:t xml:space="preserve">(3) </w:t>
      </w:r>
    </w:p>
    <w:p w:rsidR="00AC591F" w:rsidRDefault="00AC591F" w:rsidP="00AC591F">
      <w:pPr>
        <w:spacing w:after="200"/>
      </w:pPr>
      <w:r>
        <w:rPr>
          <w:b/>
        </w:rPr>
        <w:t xml:space="preserve">Question 2  </w:t>
      </w:r>
      <w:r>
        <w:tab/>
      </w:r>
      <w:r>
        <w:rPr>
          <w:rFonts w:eastAsiaTheme="minorEastAsia"/>
          <w:lang w:eastAsia="zh-CN"/>
        </w:rPr>
        <w:t xml:space="preserve">(1) </w:t>
      </w:r>
    </w:p>
    <w:p w:rsidR="00AC591F" w:rsidRDefault="00AC591F" w:rsidP="00AC591F">
      <w:pPr>
        <w:spacing w:after="200"/>
      </w:pPr>
      <w:r>
        <w:rPr>
          <w:b/>
        </w:rPr>
        <w:t xml:space="preserve">Question 3  </w:t>
      </w:r>
      <w:r>
        <w:tab/>
      </w:r>
      <w:r>
        <w:rPr>
          <w:rFonts w:eastAsiaTheme="minorEastAsia"/>
          <w:lang w:eastAsia="zh-CN"/>
        </w:rPr>
        <w:t xml:space="preserve">(7) </w:t>
      </w:r>
    </w:p>
    <w:p w:rsidR="00AC591F" w:rsidRDefault="00AC591F" w:rsidP="00AC591F">
      <w:pPr>
        <w:spacing w:after="200" w:line="276" w:lineRule="auto"/>
      </w:pPr>
      <w:r>
        <w:rPr>
          <w:b/>
        </w:rPr>
        <w:t xml:space="preserve">Question 4  </w:t>
      </w:r>
      <w:r>
        <w:tab/>
        <w:t>(1)</w:t>
      </w:r>
    </w:p>
    <w:p w:rsidR="00AC591F" w:rsidRDefault="00AC591F" w:rsidP="00AC591F">
      <w:pPr>
        <w:spacing w:after="200"/>
      </w:pPr>
      <w:r>
        <w:rPr>
          <w:b/>
        </w:rPr>
        <w:t>Question 5</w:t>
      </w:r>
      <w:r>
        <w:rPr>
          <w:b/>
        </w:rPr>
        <w:tab/>
      </w:r>
      <w:r>
        <w:t>(4)</w:t>
      </w:r>
    </w:p>
    <w:p w:rsidR="00AC591F" w:rsidRDefault="00AC591F" w:rsidP="00AC591F">
      <w:pPr>
        <w:spacing w:after="200" w:line="276" w:lineRule="auto"/>
      </w:pPr>
      <w:r>
        <w:rPr>
          <w:b/>
        </w:rPr>
        <w:t xml:space="preserve">Question 6 </w:t>
      </w:r>
      <w:r>
        <w:rPr>
          <w:b/>
        </w:rPr>
        <w:tab/>
      </w:r>
      <w:r>
        <w:t>(3)</w:t>
      </w:r>
    </w:p>
    <w:p w:rsidR="00AC591F" w:rsidRDefault="00AC591F" w:rsidP="00AC591F">
      <w:pPr>
        <w:spacing w:after="200"/>
      </w:pPr>
      <w:r>
        <w:rPr>
          <w:b/>
        </w:rPr>
        <w:t xml:space="preserve">Question 7  </w:t>
      </w:r>
      <w:r>
        <w:tab/>
        <w:t>(3)</w:t>
      </w:r>
    </w:p>
    <w:p w:rsidR="00AC591F" w:rsidRDefault="00AC591F" w:rsidP="00AC591F">
      <w:pPr>
        <w:spacing w:after="200"/>
      </w:pPr>
      <w:r>
        <w:rPr>
          <w:b/>
        </w:rPr>
        <w:t xml:space="preserve">Question 8  </w:t>
      </w:r>
      <w:r>
        <w:tab/>
        <w:t>(1)</w:t>
      </w:r>
    </w:p>
    <w:p w:rsidR="00AC591F" w:rsidRDefault="00AC591F" w:rsidP="00AC591F">
      <w:pPr>
        <w:spacing w:after="200"/>
      </w:pPr>
      <w:r>
        <w:rPr>
          <w:b/>
        </w:rPr>
        <w:t xml:space="preserve">Question 9  </w:t>
      </w:r>
      <w:r>
        <w:tab/>
        <w:t>(6)</w:t>
      </w:r>
    </w:p>
    <w:p w:rsidR="00AC591F" w:rsidRDefault="00AC591F" w:rsidP="00AC591F">
      <w:pPr>
        <w:spacing w:after="200" w:line="276" w:lineRule="auto"/>
      </w:pPr>
      <w:r>
        <w:rPr>
          <w:b/>
        </w:rPr>
        <w:t xml:space="preserve">Question 10   </w:t>
      </w:r>
      <w:r>
        <w:rPr>
          <w:szCs w:val="22"/>
        </w:rPr>
        <w:t>(2)</w:t>
      </w:r>
    </w:p>
    <w:p w:rsidR="00AC591F" w:rsidRDefault="00AC591F" w:rsidP="00AC591F">
      <w:pPr>
        <w:spacing w:after="200" w:line="276" w:lineRule="auto"/>
      </w:pPr>
      <w:r>
        <w:rPr>
          <w:b/>
        </w:rPr>
        <w:t xml:space="preserve">Question 11   </w:t>
      </w:r>
      <w:r>
        <w:rPr>
          <w:szCs w:val="22"/>
        </w:rPr>
        <w:t>(2)</w:t>
      </w:r>
    </w:p>
    <w:p w:rsidR="00AC591F" w:rsidRDefault="00AC591F" w:rsidP="00AC591F">
      <w:pPr>
        <w:spacing w:after="200" w:line="276" w:lineRule="auto"/>
      </w:pPr>
      <w:r>
        <w:rPr>
          <w:b/>
        </w:rPr>
        <w:t xml:space="preserve">Question 12   </w:t>
      </w:r>
      <w:r>
        <w:t>(8)</w:t>
      </w:r>
    </w:p>
    <w:p w:rsidR="00AC591F" w:rsidRDefault="00AC591F" w:rsidP="00AC591F">
      <w:pPr>
        <w:spacing w:after="200" w:line="276" w:lineRule="auto"/>
      </w:pPr>
    </w:p>
    <w:p w:rsidR="00AC591F" w:rsidRDefault="00AC591F"/>
    <w:sectPr w:rsidR="00AC591F" w:rsidSect="00294D75">
      <w:headerReference w:type="default" r:id="rId75"/>
      <w:footerReference w:type="even" r:id="rId76"/>
      <w:footerReference w:type="default" r:id="rId77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155D" w:rsidRDefault="0005155D">
      <w:r>
        <w:separator/>
      </w:r>
    </w:p>
  </w:endnote>
  <w:endnote w:type="continuationSeparator" w:id="0">
    <w:p w:rsidR="0005155D" w:rsidRDefault="000515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75E0" w:rsidRDefault="00C142F3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A75E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A75E0" w:rsidRDefault="001A75E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75E0" w:rsidRDefault="00C142F3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A75E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C591F">
      <w:rPr>
        <w:rStyle w:val="PageNumber"/>
        <w:noProof/>
      </w:rPr>
      <w:t>14</w:t>
    </w:r>
    <w:r>
      <w:rPr>
        <w:rStyle w:val="PageNumber"/>
      </w:rPr>
      <w:fldChar w:fldCharType="end"/>
    </w:r>
  </w:p>
  <w:p w:rsidR="001A75E0" w:rsidRDefault="001A75E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155D" w:rsidRDefault="0005155D">
      <w:r>
        <w:separator/>
      </w:r>
    </w:p>
  </w:footnote>
  <w:footnote w:type="continuationSeparator" w:id="0">
    <w:p w:rsidR="0005155D" w:rsidRDefault="0005155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75E0" w:rsidRDefault="001A75E0" w:rsidP="006006DB">
    <w:pPr>
      <w:pStyle w:val="Header"/>
      <w:tabs>
        <w:tab w:val="left" w:pos="480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7807FF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5E5D90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A12658"/>
    <w:multiLevelType w:val="hybridMultilevel"/>
    <w:tmpl w:val="5D3C2EE4"/>
    <w:lvl w:ilvl="0" w:tplc="43D015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126FA82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0BE7828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119CD948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3A3EA9B6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5E22ACF6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F178213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552E619A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AABEA632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2D7C2944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4B3326"/>
    <w:multiLevelType w:val="hybridMultilevel"/>
    <w:tmpl w:val="C9C63F74"/>
    <w:lvl w:ilvl="0" w:tplc="DAE05B0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F366B2C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93664E4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044A0E3E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A71206BA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750CAA3E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BB729E90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679EB04E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2F065FF8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5">
    <w:nsid w:val="41B166B6"/>
    <w:multiLevelType w:val="hybridMultilevel"/>
    <w:tmpl w:val="69C2A6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5CF8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6C252DE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B16F60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E42042"/>
    <w:multiLevelType w:val="hybridMultilevel"/>
    <w:tmpl w:val="38AA1DAA"/>
    <w:lvl w:ilvl="0" w:tplc="010EC740">
      <w:start w:val="9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7D091E"/>
    <w:multiLevelType w:val="hybridMultilevel"/>
    <w:tmpl w:val="C7E41F98"/>
    <w:lvl w:ilvl="0" w:tplc="8A30C0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8C52ACC0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AF5CDA72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F446E1E0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DC66EE58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66FAE708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9AE6F01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3828D772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B160232C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F804D7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FA71AA"/>
    <w:multiLevelType w:val="hybridMultilevel"/>
    <w:tmpl w:val="405A0C5E"/>
    <w:lvl w:ilvl="0" w:tplc="0D92E11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3"/>
  </w:num>
  <w:num w:numId="5">
    <w:abstractNumId w:val="1"/>
  </w:num>
  <w:num w:numId="6">
    <w:abstractNumId w:val="10"/>
  </w:num>
  <w:num w:numId="7">
    <w:abstractNumId w:val="4"/>
  </w:num>
  <w:num w:numId="8">
    <w:abstractNumId w:val="2"/>
  </w:num>
  <w:num w:numId="9">
    <w:abstractNumId w:val="9"/>
  </w:num>
  <w:num w:numId="10">
    <w:abstractNumId w:val="7"/>
  </w:num>
  <w:num w:numId="11">
    <w:abstractNumId w:val="6"/>
  </w:num>
  <w:num w:numId="12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701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F9403A"/>
    <w:rsid w:val="00001ACC"/>
    <w:rsid w:val="0000437A"/>
    <w:rsid w:val="00004DD2"/>
    <w:rsid w:val="00010003"/>
    <w:rsid w:val="000117D0"/>
    <w:rsid w:val="00011882"/>
    <w:rsid w:val="00012C66"/>
    <w:rsid w:val="00014BC6"/>
    <w:rsid w:val="0002019C"/>
    <w:rsid w:val="0002100C"/>
    <w:rsid w:val="0002172F"/>
    <w:rsid w:val="000219D8"/>
    <w:rsid w:val="0002302A"/>
    <w:rsid w:val="000259B6"/>
    <w:rsid w:val="00025FB1"/>
    <w:rsid w:val="00026193"/>
    <w:rsid w:val="000276EE"/>
    <w:rsid w:val="000316DD"/>
    <w:rsid w:val="00031AB6"/>
    <w:rsid w:val="00031CE2"/>
    <w:rsid w:val="000343ED"/>
    <w:rsid w:val="00036237"/>
    <w:rsid w:val="00036648"/>
    <w:rsid w:val="00040935"/>
    <w:rsid w:val="000410D6"/>
    <w:rsid w:val="00041318"/>
    <w:rsid w:val="00042A3C"/>
    <w:rsid w:val="00043446"/>
    <w:rsid w:val="00047AF1"/>
    <w:rsid w:val="000502BB"/>
    <w:rsid w:val="0005155D"/>
    <w:rsid w:val="00051F3B"/>
    <w:rsid w:val="00052E08"/>
    <w:rsid w:val="000549B0"/>
    <w:rsid w:val="00054EA0"/>
    <w:rsid w:val="000551D8"/>
    <w:rsid w:val="00056726"/>
    <w:rsid w:val="00062638"/>
    <w:rsid w:val="00062B20"/>
    <w:rsid w:val="000630F9"/>
    <w:rsid w:val="000638F9"/>
    <w:rsid w:val="00067308"/>
    <w:rsid w:val="0007026C"/>
    <w:rsid w:val="00072D90"/>
    <w:rsid w:val="000739F7"/>
    <w:rsid w:val="00075A33"/>
    <w:rsid w:val="00075D3C"/>
    <w:rsid w:val="00077F28"/>
    <w:rsid w:val="000807DE"/>
    <w:rsid w:val="00082BA3"/>
    <w:rsid w:val="00082BB8"/>
    <w:rsid w:val="000833CC"/>
    <w:rsid w:val="0008360C"/>
    <w:rsid w:val="00083841"/>
    <w:rsid w:val="000871C7"/>
    <w:rsid w:val="00087CFA"/>
    <w:rsid w:val="0009094B"/>
    <w:rsid w:val="00092F49"/>
    <w:rsid w:val="00093200"/>
    <w:rsid w:val="00094329"/>
    <w:rsid w:val="000956B9"/>
    <w:rsid w:val="00096262"/>
    <w:rsid w:val="000A00BE"/>
    <w:rsid w:val="000A1D57"/>
    <w:rsid w:val="000A450F"/>
    <w:rsid w:val="000A47B6"/>
    <w:rsid w:val="000A5E43"/>
    <w:rsid w:val="000A74D5"/>
    <w:rsid w:val="000B125F"/>
    <w:rsid w:val="000B12F9"/>
    <w:rsid w:val="000B5322"/>
    <w:rsid w:val="000C0004"/>
    <w:rsid w:val="000C06FC"/>
    <w:rsid w:val="000C3297"/>
    <w:rsid w:val="000C3EE0"/>
    <w:rsid w:val="000C4C5C"/>
    <w:rsid w:val="000C600D"/>
    <w:rsid w:val="000D6FC3"/>
    <w:rsid w:val="000E16B0"/>
    <w:rsid w:val="000E2782"/>
    <w:rsid w:val="000E30ED"/>
    <w:rsid w:val="000E3437"/>
    <w:rsid w:val="000E3D10"/>
    <w:rsid w:val="000E415A"/>
    <w:rsid w:val="000E6254"/>
    <w:rsid w:val="000E71CA"/>
    <w:rsid w:val="000E7D6E"/>
    <w:rsid w:val="000F13DF"/>
    <w:rsid w:val="000F363C"/>
    <w:rsid w:val="000F3C1B"/>
    <w:rsid w:val="000F4CD7"/>
    <w:rsid w:val="000F5F43"/>
    <w:rsid w:val="000F7336"/>
    <w:rsid w:val="001004EF"/>
    <w:rsid w:val="00100B6C"/>
    <w:rsid w:val="00106EDF"/>
    <w:rsid w:val="001076C9"/>
    <w:rsid w:val="00111003"/>
    <w:rsid w:val="001141FF"/>
    <w:rsid w:val="00114D8A"/>
    <w:rsid w:val="00115DD3"/>
    <w:rsid w:val="00117677"/>
    <w:rsid w:val="00120383"/>
    <w:rsid w:val="001226A7"/>
    <w:rsid w:val="00122C4A"/>
    <w:rsid w:val="00125E87"/>
    <w:rsid w:val="00126AAD"/>
    <w:rsid w:val="00127A56"/>
    <w:rsid w:val="001355ED"/>
    <w:rsid w:val="00136F1C"/>
    <w:rsid w:val="00140620"/>
    <w:rsid w:val="00140B48"/>
    <w:rsid w:val="001455CA"/>
    <w:rsid w:val="001455DA"/>
    <w:rsid w:val="00151CBD"/>
    <w:rsid w:val="001536A9"/>
    <w:rsid w:val="0015468D"/>
    <w:rsid w:val="00155279"/>
    <w:rsid w:val="00156164"/>
    <w:rsid w:val="001566AA"/>
    <w:rsid w:val="00160DEE"/>
    <w:rsid w:val="00162191"/>
    <w:rsid w:val="00163795"/>
    <w:rsid w:val="001665A1"/>
    <w:rsid w:val="00167026"/>
    <w:rsid w:val="00167B36"/>
    <w:rsid w:val="001713AA"/>
    <w:rsid w:val="001717AE"/>
    <w:rsid w:val="00173EB9"/>
    <w:rsid w:val="001748C5"/>
    <w:rsid w:val="00175939"/>
    <w:rsid w:val="0017606C"/>
    <w:rsid w:val="00177ED1"/>
    <w:rsid w:val="00180A84"/>
    <w:rsid w:val="00182C27"/>
    <w:rsid w:val="00183BB8"/>
    <w:rsid w:val="001840BA"/>
    <w:rsid w:val="00184C66"/>
    <w:rsid w:val="00185411"/>
    <w:rsid w:val="00192EA6"/>
    <w:rsid w:val="001A111E"/>
    <w:rsid w:val="001A1D49"/>
    <w:rsid w:val="001A298B"/>
    <w:rsid w:val="001A3E30"/>
    <w:rsid w:val="001A441D"/>
    <w:rsid w:val="001A56C7"/>
    <w:rsid w:val="001A75E0"/>
    <w:rsid w:val="001B1C10"/>
    <w:rsid w:val="001B2866"/>
    <w:rsid w:val="001B4960"/>
    <w:rsid w:val="001B6303"/>
    <w:rsid w:val="001B72DF"/>
    <w:rsid w:val="001C10F3"/>
    <w:rsid w:val="001C1687"/>
    <w:rsid w:val="001C2293"/>
    <w:rsid w:val="001C2BBC"/>
    <w:rsid w:val="001C2CF0"/>
    <w:rsid w:val="001C3D85"/>
    <w:rsid w:val="001C5AFA"/>
    <w:rsid w:val="001C6E09"/>
    <w:rsid w:val="001C7A34"/>
    <w:rsid w:val="001D3140"/>
    <w:rsid w:val="001D3F8E"/>
    <w:rsid w:val="001D46DE"/>
    <w:rsid w:val="001D4AA0"/>
    <w:rsid w:val="001D6009"/>
    <w:rsid w:val="001E2F41"/>
    <w:rsid w:val="001E6146"/>
    <w:rsid w:val="001E716F"/>
    <w:rsid w:val="001E7255"/>
    <w:rsid w:val="001E7822"/>
    <w:rsid w:val="001F39BF"/>
    <w:rsid w:val="001F3A7C"/>
    <w:rsid w:val="001F4C01"/>
    <w:rsid w:val="001F70A6"/>
    <w:rsid w:val="001F7339"/>
    <w:rsid w:val="00201D15"/>
    <w:rsid w:val="0020759D"/>
    <w:rsid w:val="00211CD6"/>
    <w:rsid w:val="0021416F"/>
    <w:rsid w:val="00214A01"/>
    <w:rsid w:val="00215D52"/>
    <w:rsid w:val="00217C5E"/>
    <w:rsid w:val="0022207F"/>
    <w:rsid w:val="00223ED1"/>
    <w:rsid w:val="002254CB"/>
    <w:rsid w:val="0022628D"/>
    <w:rsid w:val="002262D6"/>
    <w:rsid w:val="00231250"/>
    <w:rsid w:val="0023386C"/>
    <w:rsid w:val="00234E76"/>
    <w:rsid w:val="00234F3F"/>
    <w:rsid w:val="002358B6"/>
    <w:rsid w:val="00237702"/>
    <w:rsid w:val="0024096E"/>
    <w:rsid w:val="00241156"/>
    <w:rsid w:val="0024380F"/>
    <w:rsid w:val="00244BD1"/>
    <w:rsid w:val="00246183"/>
    <w:rsid w:val="002461D0"/>
    <w:rsid w:val="002462D8"/>
    <w:rsid w:val="00246749"/>
    <w:rsid w:val="00246BD7"/>
    <w:rsid w:val="00246BE9"/>
    <w:rsid w:val="00251A66"/>
    <w:rsid w:val="00251DED"/>
    <w:rsid w:val="002541E1"/>
    <w:rsid w:val="0025464B"/>
    <w:rsid w:val="00256249"/>
    <w:rsid w:val="00260976"/>
    <w:rsid w:val="00261E2D"/>
    <w:rsid w:val="00262870"/>
    <w:rsid w:val="00263ADF"/>
    <w:rsid w:val="00265A79"/>
    <w:rsid w:val="00270E81"/>
    <w:rsid w:val="00271BF6"/>
    <w:rsid w:val="00273F04"/>
    <w:rsid w:val="00274DC4"/>
    <w:rsid w:val="0027502A"/>
    <w:rsid w:val="0027679B"/>
    <w:rsid w:val="0028380D"/>
    <w:rsid w:val="00287C9F"/>
    <w:rsid w:val="00292266"/>
    <w:rsid w:val="002938C5"/>
    <w:rsid w:val="00294287"/>
    <w:rsid w:val="00294D75"/>
    <w:rsid w:val="00295109"/>
    <w:rsid w:val="00296F99"/>
    <w:rsid w:val="002A3FF4"/>
    <w:rsid w:val="002A51A0"/>
    <w:rsid w:val="002A71DF"/>
    <w:rsid w:val="002B1177"/>
    <w:rsid w:val="002B3240"/>
    <w:rsid w:val="002B5DAA"/>
    <w:rsid w:val="002B7305"/>
    <w:rsid w:val="002B733D"/>
    <w:rsid w:val="002C220B"/>
    <w:rsid w:val="002C28FA"/>
    <w:rsid w:val="002C3355"/>
    <w:rsid w:val="002C3839"/>
    <w:rsid w:val="002C69A8"/>
    <w:rsid w:val="002D1874"/>
    <w:rsid w:val="002D22B9"/>
    <w:rsid w:val="002D36F2"/>
    <w:rsid w:val="002D45AB"/>
    <w:rsid w:val="002D521F"/>
    <w:rsid w:val="002D5342"/>
    <w:rsid w:val="002D6770"/>
    <w:rsid w:val="002D7027"/>
    <w:rsid w:val="002E2A01"/>
    <w:rsid w:val="002E6AE9"/>
    <w:rsid w:val="002F00C8"/>
    <w:rsid w:val="002F05D4"/>
    <w:rsid w:val="002F0BAD"/>
    <w:rsid w:val="002F1B4C"/>
    <w:rsid w:val="002F212A"/>
    <w:rsid w:val="002F23A3"/>
    <w:rsid w:val="002F2EAD"/>
    <w:rsid w:val="002F4031"/>
    <w:rsid w:val="002F5D97"/>
    <w:rsid w:val="002F63EA"/>
    <w:rsid w:val="00300147"/>
    <w:rsid w:val="00300371"/>
    <w:rsid w:val="00300CC0"/>
    <w:rsid w:val="00301841"/>
    <w:rsid w:val="00301897"/>
    <w:rsid w:val="003032A2"/>
    <w:rsid w:val="00304693"/>
    <w:rsid w:val="0030576D"/>
    <w:rsid w:val="00306610"/>
    <w:rsid w:val="00306D7F"/>
    <w:rsid w:val="00307509"/>
    <w:rsid w:val="00311C26"/>
    <w:rsid w:val="00313A2C"/>
    <w:rsid w:val="00314870"/>
    <w:rsid w:val="00315D77"/>
    <w:rsid w:val="00316D9F"/>
    <w:rsid w:val="003205EF"/>
    <w:rsid w:val="00321AE0"/>
    <w:rsid w:val="00321C49"/>
    <w:rsid w:val="0032238B"/>
    <w:rsid w:val="00322646"/>
    <w:rsid w:val="00324AC5"/>
    <w:rsid w:val="00327763"/>
    <w:rsid w:val="0033129B"/>
    <w:rsid w:val="00331C0D"/>
    <w:rsid w:val="00334744"/>
    <w:rsid w:val="00334EBB"/>
    <w:rsid w:val="00335284"/>
    <w:rsid w:val="003352FF"/>
    <w:rsid w:val="0034044B"/>
    <w:rsid w:val="00342404"/>
    <w:rsid w:val="00345738"/>
    <w:rsid w:val="00351126"/>
    <w:rsid w:val="0035236F"/>
    <w:rsid w:val="00352628"/>
    <w:rsid w:val="0035391D"/>
    <w:rsid w:val="00353EEB"/>
    <w:rsid w:val="00355F90"/>
    <w:rsid w:val="0035717B"/>
    <w:rsid w:val="00357F6F"/>
    <w:rsid w:val="00360F1C"/>
    <w:rsid w:val="003628E5"/>
    <w:rsid w:val="003667A0"/>
    <w:rsid w:val="00370298"/>
    <w:rsid w:val="0037383C"/>
    <w:rsid w:val="00375FEB"/>
    <w:rsid w:val="00376E9C"/>
    <w:rsid w:val="0038051A"/>
    <w:rsid w:val="00383F89"/>
    <w:rsid w:val="00384326"/>
    <w:rsid w:val="003843C9"/>
    <w:rsid w:val="003867F0"/>
    <w:rsid w:val="003871FE"/>
    <w:rsid w:val="00393BD5"/>
    <w:rsid w:val="00395088"/>
    <w:rsid w:val="00397904"/>
    <w:rsid w:val="003A00FE"/>
    <w:rsid w:val="003A0410"/>
    <w:rsid w:val="003A7615"/>
    <w:rsid w:val="003B012A"/>
    <w:rsid w:val="003B117B"/>
    <w:rsid w:val="003B20FC"/>
    <w:rsid w:val="003B42D4"/>
    <w:rsid w:val="003B4CB0"/>
    <w:rsid w:val="003C0603"/>
    <w:rsid w:val="003C2397"/>
    <w:rsid w:val="003C2945"/>
    <w:rsid w:val="003C2DFD"/>
    <w:rsid w:val="003C625C"/>
    <w:rsid w:val="003D3AA3"/>
    <w:rsid w:val="003D3CAF"/>
    <w:rsid w:val="003D6ABE"/>
    <w:rsid w:val="003D6DD8"/>
    <w:rsid w:val="003E05E5"/>
    <w:rsid w:val="003E09C5"/>
    <w:rsid w:val="003E350C"/>
    <w:rsid w:val="003E3B55"/>
    <w:rsid w:val="003E634F"/>
    <w:rsid w:val="003E7274"/>
    <w:rsid w:val="003F1368"/>
    <w:rsid w:val="003F4699"/>
    <w:rsid w:val="003F609A"/>
    <w:rsid w:val="003F61FA"/>
    <w:rsid w:val="003F6415"/>
    <w:rsid w:val="003F77A6"/>
    <w:rsid w:val="003F7D6E"/>
    <w:rsid w:val="00400DDE"/>
    <w:rsid w:val="0040128C"/>
    <w:rsid w:val="004022B0"/>
    <w:rsid w:val="00402BA2"/>
    <w:rsid w:val="00403844"/>
    <w:rsid w:val="00410189"/>
    <w:rsid w:val="00410588"/>
    <w:rsid w:val="00411084"/>
    <w:rsid w:val="00413766"/>
    <w:rsid w:val="00413F40"/>
    <w:rsid w:val="00414134"/>
    <w:rsid w:val="00414F7A"/>
    <w:rsid w:val="00417619"/>
    <w:rsid w:val="00421BBB"/>
    <w:rsid w:val="004231A8"/>
    <w:rsid w:val="004234AE"/>
    <w:rsid w:val="004253DA"/>
    <w:rsid w:val="004263C6"/>
    <w:rsid w:val="00433151"/>
    <w:rsid w:val="00434050"/>
    <w:rsid w:val="00434998"/>
    <w:rsid w:val="00434B1B"/>
    <w:rsid w:val="00435EBE"/>
    <w:rsid w:val="00441D4F"/>
    <w:rsid w:val="004421A3"/>
    <w:rsid w:val="00445F90"/>
    <w:rsid w:val="00447138"/>
    <w:rsid w:val="00447522"/>
    <w:rsid w:val="004513E1"/>
    <w:rsid w:val="004514F7"/>
    <w:rsid w:val="004521C0"/>
    <w:rsid w:val="004531F6"/>
    <w:rsid w:val="0045456D"/>
    <w:rsid w:val="00455C38"/>
    <w:rsid w:val="004617C1"/>
    <w:rsid w:val="004626CC"/>
    <w:rsid w:val="00464DB4"/>
    <w:rsid w:val="00465383"/>
    <w:rsid w:val="00465ED6"/>
    <w:rsid w:val="00466EAF"/>
    <w:rsid w:val="00466F2A"/>
    <w:rsid w:val="0047043E"/>
    <w:rsid w:val="00470CCC"/>
    <w:rsid w:val="00472E76"/>
    <w:rsid w:val="00472FAE"/>
    <w:rsid w:val="004757E9"/>
    <w:rsid w:val="004766E4"/>
    <w:rsid w:val="00476D3E"/>
    <w:rsid w:val="004770FF"/>
    <w:rsid w:val="00480DC7"/>
    <w:rsid w:val="00481167"/>
    <w:rsid w:val="00481BA1"/>
    <w:rsid w:val="00482EA4"/>
    <w:rsid w:val="00485FA1"/>
    <w:rsid w:val="00486167"/>
    <w:rsid w:val="004861EE"/>
    <w:rsid w:val="0048747B"/>
    <w:rsid w:val="00487817"/>
    <w:rsid w:val="0049055C"/>
    <w:rsid w:val="00492226"/>
    <w:rsid w:val="0049241C"/>
    <w:rsid w:val="00493F21"/>
    <w:rsid w:val="00495536"/>
    <w:rsid w:val="00495E94"/>
    <w:rsid w:val="004A0635"/>
    <w:rsid w:val="004A0670"/>
    <w:rsid w:val="004A0D92"/>
    <w:rsid w:val="004A20CA"/>
    <w:rsid w:val="004A2572"/>
    <w:rsid w:val="004A2635"/>
    <w:rsid w:val="004A2CDE"/>
    <w:rsid w:val="004A44BD"/>
    <w:rsid w:val="004A59E2"/>
    <w:rsid w:val="004A5D58"/>
    <w:rsid w:val="004A6280"/>
    <w:rsid w:val="004A6AF7"/>
    <w:rsid w:val="004A7591"/>
    <w:rsid w:val="004B0100"/>
    <w:rsid w:val="004B037B"/>
    <w:rsid w:val="004B3982"/>
    <w:rsid w:val="004B495D"/>
    <w:rsid w:val="004B6666"/>
    <w:rsid w:val="004B777D"/>
    <w:rsid w:val="004C0CA7"/>
    <w:rsid w:val="004C11D7"/>
    <w:rsid w:val="004C5736"/>
    <w:rsid w:val="004C67B2"/>
    <w:rsid w:val="004D467D"/>
    <w:rsid w:val="004D69B6"/>
    <w:rsid w:val="004E12AF"/>
    <w:rsid w:val="004E1C4B"/>
    <w:rsid w:val="004E3201"/>
    <w:rsid w:val="004E39D0"/>
    <w:rsid w:val="004E4A08"/>
    <w:rsid w:val="004E4C45"/>
    <w:rsid w:val="004E579C"/>
    <w:rsid w:val="004F01AB"/>
    <w:rsid w:val="004F1A9C"/>
    <w:rsid w:val="004F3EE9"/>
    <w:rsid w:val="004F5BC6"/>
    <w:rsid w:val="004F6939"/>
    <w:rsid w:val="004F76E7"/>
    <w:rsid w:val="005003FB"/>
    <w:rsid w:val="00501915"/>
    <w:rsid w:val="00502C34"/>
    <w:rsid w:val="00506AB3"/>
    <w:rsid w:val="00507A60"/>
    <w:rsid w:val="00510A89"/>
    <w:rsid w:val="0051110F"/>
    <w:rsid w:val="00513D0E"/>
    <w:rsid w:val="00517D48"/>
    <w:rsid w:val="00522866"/>
    <w:rsid w:val="005243C7"/>
    <w:rsid w:val="00530FAC"/>
    <w:rsid w:val="005319A1"/>
    <w:rsid w:val="00532F21"/>
    <w:rsid w:val="00533B90"/>
    <w:rsid w:val="00533F94"/>
    <w:rsid w:val="005352AA"/>
    <w:rsid w:val="00536CC0"/>
    <w:rsid w:val="0053730C"/>
    <w:rsid w:val="00540ADD"/>
    <w:rsid w:val="00541909"/>
    <w:rsid w:val="005429FC"/>
    <w:rsid w:val="0054332E"/>
    <w:rsid w:val="00544B9D"/>
    <w:rsid w:val="00544CEC"/>
    <w:rsid w:val="00545ECA"/>
    <w:rsid w:val="00546B12"/>
    <w:rsid w:val="00546CC4"/>
    <w:rsid w:val="00551493"/>
    <w:rsid w:val="00552CA0"/>
    <w:rsid w:val="005536F1"/>
    <w:rsid w:val="00555733"/>
    <w:rsid w:val="00556097"/>
    <w:rsid w:val="00557CCD"/>
    <w:rsid w:val="00562A2C"/>
    <w:rsid w:val="00562E7F"/>
    <w:rsid w:val="00563036"/>
    <w:rsid w:val="00563288"/>
    <w:rsid w:val="005640C4"/>
    <w:rsid w:val="00564592"/>
    <w:rsid w:val="00566231"/>
    <w:rsid w:val="005669FC"/>
    <w:rsid w:val="0056775D"/>
    <w:rsid w:val="00570201"/>
    <w:rsid w:val="00570282"/>
    <w:rsid w:val="005714EE"/>
    <w:rsid w:val="00571636"/>
    <w:rsid w:val="00572E13"/>
    <w:rsid w:val="00575DC9"/>
    <w:rsid w:val="005807F5"/>
    <w:rsid w:val="0058089C"/>
    <w:rsid w:val="00581BEE"/>
    <w:rsid w:val="00582145"/>
    <w:rsid w:val="00583766"/>
    <w:rsid w:val="00584562"/>
    <w:rsid w:val="00584F1C"/>
    <w:rsid w:val="00585CE2"/>
    <w:rsid w:val="00585D17"/>
    <w:rsid w:val="00587EEB"/>
    <w:rsid w:val="00592024"/>
    <w:rsid w:val="0059425B"/>
    <w:rsid w:val="00594B4D"/>
    <w:rsid w:val="005965BB"/>
    <w:rsid w:val="005A00C6"/>
    <w:rsid w:val="005A065A"/>
    <w:rsid w:val="005A2486"/>
    <w:rsid w:val="005A293D"/>
    <w:rsid w:val="005A4EAA"/>
    <w:rsid w:val="005A50BF"/>
    <w:rsid w:val="005A6539"/>
    <w:rsid w:val="005A6E59"/>
    <w:rsid w:val="005A7003"/>
    <w:rsid w:val="005A709C"/>
    <w:rsid w:val="005B004B"/>
    <w:rsid w:val="005B0273"/>
    <w:rsid w:val="005B0AD8"/>
    <w:rsid w:val="005B2599"/>
    <w:rsid w:val="005B37ED"/>
    <w:rsid w:val="005B4609"/>
    <w:rsid w:val="005B4814"/>
    <w:rsid w:val="005B4FC1"/>
    <w:rsid w:val="005B7260"/>
    <w:rsid w:val="005C0F62"/>
    <w:rsid w:val="005C1555"/>
    <w:rsid w:val="005C1AEC"/>
    <w:rsid w:val="005C3E81"/>
    <w:rsid w:val="005C5CD4"/>
    <w:rsid w:val="005C78D3"/>
    <w:rsid w:val="005D05FB"/>
    <w:rsid w:val="005D0890"/>
    <w:rsid w:val="005D0D01"/>
    <w:rsid w:val="005D0D54"/>
    <w:rsid w:val="005D2655"/>
    <w:rsid w:val="005D2B75"/>
    <w:rsid w:val="005D3209"/>
    <w:rsid w:val="005D4EC6"/>
    <w:rsid w:val="005D567E"/>
    <w:rsid w:val="005D6B1C"/>
    <w:rsid w:val="005E09ED"/>
    <w:rsid w:val="005E0E5B"/>
    <w:rsid w:val="005E1BE5"/>
    <w:rsid w:val="005E2FB8"/>
    <w:rsid w:val="005E3732"/>
    <w:rsid w:val="005E6401"/>
    <w:rsid w:val="005E7268"/>
    <w:rsid w:val="005E7651"/>
    <w:rsid w:val="005F51FA"/>
    <w:rsid w:val="005F58D3"/>
    <w:rsid w:val="005F5E02"/>
    <w:rsid w:val="005F60AC"/>
    <w:rsid w:val="006006DB"/>
    <w:rsid w:val="0060139A"/>
    <w:rsid w:val="00601C81"/>
    <w:rsid w:val="00601EF3"/>
    <w:rsid w:val="0060237F"/>
    <w:rsid w:val="006038C9"/>
    <w:rsid w:val="00605B4B"/>
    <w:rsid w:val="006112EB"/>
    <w:rsid w:val="00614B86"/>
    <w:rsid w:val="00614E34"/>
    <w:rsid w:val="00616D0D"/>
    <w:rsid w:val="00617EA4"/>
    <w:rsid w:val="0062219F"/>
    <w:rsid w:val="006235D2"/>
    <w:rsid w:val="0062453B"/>
    <w:rsid w:val="0062457B"/>
    <w:rsid w:val="00624BAD"/>
    <w:rsid w:val="00625395"/>
    <w:rsid w:val="00625AC6"/>
    <w:rsid w:val="00626C78"/>
    <w:rsid w:val="006329E3"/>
    <w:rsid w:val="00632BAA"/>
    <w:rsid w:val="00633F5C"/>
    <w:rsid w:val="006368E1"/>
    <w:rsid w:val="006431E6"/>
    <w:rsid w:val="0064397E"/>
    <w:rsid w:val="00644936"/>
    <w:rsid w:val="0064676B"/>
    <w:rsid w:val="00646949"/>
    <w:rsid w:val="00647AF6"/>
    <w:rsid w:val="006500FD"/>
    <w:rsid w:val="00652BA8"/>
    <w:rsid w:val="00653A17"/>
    <w:rsid w:val="00657384"/>
    <w:rsid w:val="00657DAF"/>
    <w:rsid w:val="0066196D"/>
    <w:rsid w:val="00662840"/>
    <w:rsid w:val="00663C3C"/>
    <w:rsid w:val="0066693B"/>
    <w:rsid w:val="006669C8"/>
    <w:rsid w:val="00667A6A"/>
    <w:rsid w:val="0067153C"/>
    <w:rsid w:val="00673C75"/>
    <w:rsid w:val="00675D7B"/>
    <w:rsid w:val="00676DCA"/>
    <w:rsid w:val="0067796A"/>
    <w:rsid w:val="006805CE"/>
    <w:rsid w:val="0068171C"/>
    <w:rsid w:val="00681E77"/>
    <w:rsid w:val="006843F8"/>
    <w:rsid w:val="00685776"/>
    <w:rsid w:val="006858C3"/>
    <w:rsid w:val="00686EC9"/>
    <w:rsid w:val="006877C5"/>
    <w:rsid w:val="00690FED"/>
    <w:rsid w:val="00693D30"/>
    <w:rsid w:val="006A0F3C"/>
    <w:rsid w:val="006A1EF9"/>
    <w:rsid w:val="006A31DD"/>
    <w:rsid w:val="006A3B6A"/>
    <w:rsid w:val="006A4DE0"/>
    <w:rsid w:val="006A526B"/>
    <w:rsid w:val="006A5CFE"/>
    <w:rsid w:val="006A5E79"/>
    <w:rsid w:val="006A606F"/>
    <w:rsid w:val="006B212E"/>
    <w:rsid w:val="006B4171"/>
    <w:rsid w:val="006B58A1"/>
    <w:rsid w:val="006B5E3A"/>
    <w:rsid w:val="006C010A"/>
    <w:rsid w:val="006C139E"/>
    <w:rsid w:val="006C3322"/>
    <w:rsid w:val="006C42D9"/>
    <w:rsid w:val="006C49C6"/>
    <w:rsid w:val="006C5103"/>
    <w:rsid w:val="006C5AA8"/>
    <w:rsid w:val="006C6E30"/>
    <w:rsid w:val="006D148D"/>
    <w:rsid w:val="006D185E"/>
    <w:rsid w:val="006D20A7"/>
    <w:rsid w:val="006D25D4"/>
    <w:rsid w:val="006D273F"/>
    <w:rsid w:val="006D35BE"/>
    <w:rsid w:val="006D3947"/>
    <w:rsid w:val="006D4029"/>
    <w:rsid w:val="006D6E17"/>
    <w:rsid w:val="006D6F6D"/>
    <w:rsid w:val="006E0D94"/>
    <w:rsid w:val="006E38EB"/>
    <w:rsid w:val="006E3B93"/>
    <w:rsid w:val="006E69EF"/>
    <w:rsid w:val="006E6E42"/>
    <w:rsid w:val="006E7262"/>
    <w:rsid w:val="006F00B9"/>
    <w:rsid w:val="006F4C77"/>
    <w:rsid w:val="006F4F11"/>
    <w:rsid w:val="006F7D68"/>
    <w:rsid w:val="00702244"/>
    <w:rsid w:val="00702777"/>
    <w:rsid w:val="007029A5"/>
    <w:rsid w:val="007033B7"/>
    <w:rsid w:val="00704AD4"/>
    <w:rsid w:val="00704CF2"/>
    <w:rsid w:val="00706241"/>
    <w:rsid w:val="00707183"/>
    <w:rsid w:val="00710CFF"/>
    <w:rsid w:val="00711609"/>
    <w:rsid w:val="00711769"/>
    <w:rsid w:val="00712AD5"/>
    <w:rsid w:val="00716C3D"/>
    <w:rsid w:val="00720928"/>
    <w:rsid w:val="0072107A"/>
    <w:rsid w:val="00722B63"/>
    <w:rsid w:val="00725ADE"/>
    <w:rsid w:val="00727F09"/>
    <w:rsid w:val="00730E6F"/>
    <w:rsid w:val="00733312"/>
    <w:rsid w:val="007340D1"/>
    <w:rsid w:val="007364B1"/>
    <w:rsid w:val="00740C9E"/>
    <w:rsid w:val="00743AB4"/>
    <w:rsid w:val="0074410B"/>
    <w:rsid w:val="00744A39"/>
    <w:rsid w:val="007458D2"/>
    <w:rsid w:val="00745B69"/>
    <w:rsid w:val="00746F7E"/>
    <w:rsid w:val="00746FB7"/>
    <w:rsid w:val="00747657"/>
    <w:rsid w:val="007504C7"/>
    <w:rsid w:val="0075476B"/>
    <w:rsid w:val="00754AAB"/>
    <w:rsid w:val="00754E3C"/>
    <w:rsid w:val="00755BE7"/>
    <w:rsid w:val="0075643F"/>
    <w:rsid w:val="00760013"/>
    <w:rsid w:val="00761A7D"/>
    <w:rsid w:val="0076228C"/>
    <w:rsid w:val="0076239D"/>
    <w:rsid w:val="00762E7A"/>
    <w:rsid w:val="00765116"/>
    <w:rsid w:val="007659CA"/>
    <w:rsid w:val="00770126"/>
    <w:rsid w:val="00773B66"/>
    <w:rsid w:val="00773C49"/>
    <w:rsid w:val="00776510"/>
    <w:rsid w:val="007771E0"/>
    <w:rsid w:val="007771EB"/>
    <w:rsid w:val="00782E06"/>
    <w:rsid w:val="00783259"/>
    <w:rsid w:val="00783584"/>
    <w:rsid w:val="007836A1"/>
    <w:rsid w:val="00785971"/>
    <w:rsid w:val="0078644A"/>
    <w:rsid w:val="007869B8"/>
    <w:rsid w:val="00786EE7"/>
    <w:rsid w:val="00787F74"/>
    <w:rsid w:val="0079032E"/>
    <w:rsid w:val="00791DB5"/>
    <w:rsid w:val="007921EB"/>
    <w:rsid w:val="0079382D"/>
    <w:rsid w:val="00794FB0"/>
    <w:rsid w:val="0079544A"/>
    <w:rsid w:val="00795DC2"/>
    <w:rsid w:val="00797E2E"/>
    <w:rsid w:val="00797F31"/>
    <w:rsid w:val="007A01A5"/>
    <w:rsid w:val="007A104F"/>
    <w:rsid w:val="007A202D"/>
    <w:rsid w:val="007A3361"/>
    <w:rsid w:val="007A498A"/>
    <w:rsid w:val="007A594D"/>
    <w:rsid w:val="007A75DC"/>
    <w:rsid w:val="007A7E25"/>
    <w:rsid w:val="007B0C86"/>
    <w:rsid w:val="007B0FB6"/>
    <w:rsid w:val="007B137B"/>
    <w:rsid w:val="007B724A"/>
    <w:rsid w:val="007B7ADA"/>
    <w:rsid w:val="007B7CE2"/>
    <w:rsid w:val="007C14B2"/>
    <w:rsid w:val="007C4597"/>
    <w:rsid w:val="007C4F2E"/>
    <w:rsid w:val="007C5B27"/>
    <w:rsid w:val="007D10B8"/>
    <w:rsid w:val="007E2628"/>
    <w:rsid w:val="007E2A16"/>
    <w:rsid w:val="007E3B65"/>
    <w:rsid w:val="007E4B96"/>
    <w:rsid w:val="007E6E7A"/>
    <w:rsid w:val="007E7C87"/>
    <w:rsid w:val="007F0E1F"/>
    <w:rsid w:val="007F1E01"/>
    <w:rsid w:val="007F3DAC"/>
    <w:rsid w:val="007F3E99"/>
    <w:rsid w:val="007F3FEC"/>
    <w:rsid w:val="007F73FF"/>
    <w:rsid w:val="007F7471"/>
    <w:rsid w:val="00800952"/>
    <w:rsid w:val="00801312"/>
    <w:rsid w:val="00801DB9"/>
    <w:rsid w:val="00801E0B"/>
    <w:rsid w:val="00802E7A"/>
    <w:rsid w:val="00813B2E"/>
    <w:rsid w:val="00816E22"/>
    <w:rsid w:val="00817987"/>
    <w:rsid w:val="0082028F"/>
    <w:rsid w:val="00822071"/>
    <w:rsid w:val="008232B0"/>
    <w:rsid w:val="008245AF"/>
    <w:rsid w:val="00824A2C"/>
    <w:rsid w:val="008268D2"/>
    <w:rsid w:val="00827B99"/>
    <w:rsid w:val="008305E9"/>
    <w:rsid w:val="0083291A"/>
    <w:rsid w:val="00832FE4"/>
    <w:rsid w:val="00833E4A"/>
    <w:rsid w:val="008344F8"/>
    <w:rsid w:val="008351ED"/>
    <w:rsid w:val="00837AA1"/>
    <w:rsid w:val="00840671"/>
    <w:rsid w:val="00842739"/>
    <w:rsid w:val="008429E1"/>
    <w:rsid w:val="00842FEE"/>
    <w:rsid w:val="008438B0"/>
    <w:rsid w:val="00843FDD"/>
    <w:rsid w:val="00845053"/>
    <w:rsid w:val="00846395"/>
    <w:rsid w:val="008467B1"/>
    <w:rsid w:val="00847984"/>
    <w:rsid w:val="008501BB"/>
    <w:rsid w:val="00850BA0"/>
    <w:rsid w:val="00851B9E"/>
    <w:rsid w:val="00854329"/>
    <w:rsid w:val="00856034"/>
    <w:rsid w:val="008576DB"/>
    <w:rsid w:val="00860280"/>
    <w:rsid w:val="00860DA2"/>
    <w:rsid w:val="00861396"/>
    <w:rsid w:val="008643E3"/>
    <w:rsid w:val="00864BB6"/>
    <w:rsid w:val="00864C5B"/>
    <w:rsid w:val="00866D47"/>
    <w:rsid w:val="008674EE"/>
    <w:rsid w:val="0086782A"/>
    <w:rsid w:val="008718E4"/>
    <w:rsid w:val="00871F06"/>
    <w:rsid w:val="00873B88"/>
    <w:rsid w:val="00873FEC"/>
    <w:rsid w:val="00874483"/>
    <w:rsid w:val="00877B54"/>
    <w:rsid w:val="00880850"/>
    <w:rsid w:val="00883711"/>
    <w:rsid w:val="008849A7"/>
    <w:rsid w:val="00884EF4"/>
    <w:rsid w:val="00885B9D"/>
    <w:rsid w:val="00886027"/>
    <w:rsid w:val="00887D42"/>
    <w:rsid w:val="00890275"/>
    <w:rsid w:val="00894CD3"/>
    <w:rsid w:val="00895638"/>
    <w:rsid w:val="00895B10"/>
    <w:rsid w:val="008A028E"/>
    <w:rsid w:val="008A02E9"/>
    <w:rsid w:val="008A0921"/>
    <w:rsid w:val="008A183E"/>
    <w:rsid w:val="008A1BC4"/>
    <w:rsid w:val="008A1CC0"/>
    <w:rsid w:val="008A235A"/>
    <w:rsid w:val="008A4093"/>
    <w:rsid w:val="008A6F4C"/>
    <w:rsid w:val="008B5D1A"/>
    <w:rsid w:val="008B711A"/>
    <w:rsid w:val="008B7A93"/>
    <w:rsid w:val="008B7CFE"/>
    <w:rsid w:val="008C06AB"/>
    <w:rsid w:val="008C1597"/>
    <w:rsid w:val="008C19C5"/>
    <w:rsid w:val="008C1CFD"/>
    <w:rsid w:val="008C22E3"/>
    <w:rsid w:val="008C2A71"/>
    <w:rsid w:val="008C7C0E"/>
    <w:rsid w:val="008D1F95"/>
    <w:rsid w:val="008D482F"/>
    <w:rsid w:val="008D4DA9"/>
    <w:rsid w:val="008D547E"/>
    <w:rsid w:val="008D61E3"/>
    <w:rsid w:val="008E081A"/>
    <w:rsid w:val="008E24E4"/>
    <w:rsid w:val="008E2A4D"/>
    <w:rsid w:val="008E382D"/>
    <w:rsid w:val="008E472B"/>
    <w:rsid w:val="008E567A"/>
    <w:rsid w:val="008E7509"/>
    <w:rsid w:val="008F1A12"/>
    <w:rsid w:val="008F3B5C"/>
    <w:rsid w:val="008F47F9"/>
    <w:rsid w:val="008F4A8E"/>
    <w:rsid w:val="008F4BCD"/>
    <w:rsid w:val="008F55F5"/>
    <w:rsid w:val="008F58F4"/>
    <w:rsid w:val="008F6457"/>
    <w:rsid w:val="008F7076"/>
    <w:rsid w:val="00901325"/>
    <w:rsid w:val="0090251C"/>
    <w:rsid w:val="009056D0"/>
    <w:rsid w:val="0090599C"/>
    <w:rsid w:val="00905ED3"/>
    <w:rsid w:val="0090753D"/>
    <w:rsid w:val="00907683"/>
    <w:rsid w:val="009119FA"/>
    <w:rsid w:val="00913F23"/>
    <w:rsid w:val="00914F4A"/>
    <w:rsid w:val="0091519F"/>
    <w:rsid w:val="00916969"/>
    <w:rsid w:val="00916ED4"/>
    <w:rsid w:val="00920394"/>
    <w:rsid w:val="00921F96"/>
    <w:rsid w:val="00923ADF"/>
    <w:rsid w:val="0092409B"/>
    <w:rsid w:val="00924625"/>
    <w:rsid w:val="0092564B"/>
    <w:rsid w:val="009266C0"/>
    <w:rsid w:val="00931100"/>
    <w:rsid w:val="00931455"/>
    <w:rsid w:val="00931B05"/>
    <w:rsid w:val="009333E3"/>
    <w:rsid w:val="00933B4E"/>
    <w:rsid w:val="00935E94"/>
    <w:rsid w:val="009361E0"/>
    <w:rsid w:val="0093635C"/>
    <w:rsid w:val="009400E1"/>
    <w:rsid w:val="00940BA8"/>
    <w:rsid w:val="00942EA9"/>
    <w:rsid w:val="009450F3"/>
    <w:rsid w:val="009465A3"/>
    <w:rsid w:val="00947A20"/>
    <w:rsid w:val="0095017F"/>
    <w:rsid w:val="00950630"/>
    <w:rsid w:val="009512D0"/>
    <w:rsid w:val="009529A7"/>
    <w:rsid w:val="0095462C"/>
    <w:rsid w:val="00960475"/>
    <w:rsid w:val="00960AC3"/>
    <w:rsid w:val="00962EA6"/>
    <w:rsid w:val="00965912"/>
    <w:rsid w:val="0096608A"/>
    <w:rsid w:val="009664DC"/>
    <w:rsid w:val="00966A34"/>
    <w:rsid w:val="00966D7D"/>
    <w:rsid w:val="00967D43"/>
    <w:rsid w:val="00970A4F"/>
    <w:rsid w:val="00971CE5"/>
    <w:rsid w:val="00971D78"/>
    <w:rsid w:val="0097368A"/>
    <w:rsid w:val="00973EF0"/>
    <w:rsid w:val="0097504B"/>
    <w:rsid w:val="00976D71"/>
    <w:rsid w:val="00976F80"/>
    <w:rsid w:val="009776C3"/>
    <w:rsid w:val="0097786B"/>
    <w:rsid w:val="00983D12"/>
    <w:rsid w:val="00983F8B"/>
    <w:rsid w:val="00983FDB"/>
    <w:rsid w:val="009857D0"/>
    <w:rsid w:val="00985F60"/>
    <w:rsid w:val="00991272"/>
    <w:rsid w:val="00991FC3"/>
    <w:rsid w:val="009959B8"/>
    <w:rsid w:val="00996DDF"/>
    <w:rsid w:val="00997DE3"/>
    <w:rsid w:val="009A0373"/>
    <w:rsid w:val="009A266E"/>
    <w:rsid w:val="009A5BE1"/>
    <w:rsid w:val="009B001B"/>
    <w:rsid w:val="009B0CC6"/>
    <w:rsid w:val="009B4F26"/>
    <w:rsid w:val="009B5594"/>
    <w:rsid w:val="009B5980"/>
    <w:rsid w:val="009B787C"/>
    <w:rsid w:val="009C3569"/>
    <w:rsid w:val="009C4F8C"/>
    <w:rsid w:val="009C5A4D"/>
    <w:rsid w:val="009C700C"/>
    <w:rsid w:val="009C7ADA"/>
    <w:rsid w:val="009D1B24"/>
    <w:rsid w:val="009D398D"/>
    <w:rsid w:val="009D3BF5"/>
    <w:rsid w:val="009D75A2"/>
    <w:rsid w:val="009E0882"/>
    <w:rsid w:val="009E1410"/>
    <w:rsid w:val="009E2045"/>
    <w:rsid w:val="009E256C"/>
    <w:rsid w:val="009E39C8"/>
    <w:rsid w:val="009E58A2"/>
    <w:rsid w:val="009E68A3"/>
    <w:rsid w:val="009E6EC1"/>
    <w:rsid w:val="009E7FE1"/>
    <w:rsid w:val="009F0C07"/>
    <w:rsid w:val="009F0C9D"/>
    <w:rsid w:val="009F1BAC"/>
    <w:rsid w:val="009F2C9A"/>
    <w:rsid w:val="009F395C"/>
    <w:rsid w:val="009F4466"/>
    <w:rsid w:val="009F7C23"/>
    <w:rsid w:val="00A01690"/>
    <w:rsid w:val="00A04FF6"/>
    <w:rsid w:val="00A069B2"/>
    <w:rsid w:val="00A076AC"/>
    <w:rsid w:val="00A122D7"/>
    <w:rsid w:val="00A1416A"/>
    <w:rsid w:val="00A14A7F"/>
    <w:rsid w:val="00A14CC6"/>
    <w:rsid w:val="00A16FC9"/>
    <w:rsid w:val="00A17911"/>
    <w:rsid w:val="00A203DC"/>
    <w:rsid w:val="00A206A4"/>
    <w:rsid w:val="00A213B6"/>
    <w:rsid w:val="00A21635"/>
    <w:rsid w:val="00A2189E"/>
    <w:rsid w:val="00A23935"/>
    <w:rsid w:val="00A308FD"/>
    <w:rsid w:val="00A3115C"/>
    <w:rsid w:val="00A36F20"/>
    <w:rsid w:val="00A370C6"/>
    <w:rsid w:val="00A3736C"/>
    <w:rsid w:val="00A37CFA"/>
    <w:rsid w:val="00A411FB"/>
    <w:rsid w:val="00A42A13"/>
    <w:rsid w:val="00A4385B"/>
    <w:rsid w:val="00A438B2"/>
    <w:rsid w:val="00A43E24"/>
    <w:rsid w:val="00A50545"/>
    <w:rsid w:val="00A52930"/>
    <w:rsid w:val="00A52BDE"/>
    <w:rsid w:val="00A55067"/>
    <w:rsid w:val="00A570CA"/>
    <w:rsid w:val="00A57FB2"/>
    <w:rsid w:val="00A6087D"/>
    <w:rsid w:val="00A61878"/>
    <w:rsid w:val="00A618CA"/>
    <w:rsid w:val="00A64767"/>
    <w:rsid w:val="00A64A1F"/>
    <w:rsid w:val="00A64B79"/>
    <w:rsid w:val="00A65CC8"/>
    <w:rsid w:val="00A6757C"/>
    <w:rsid w:val="00A71F12"/>
    <w:rsid w:val="00A723C3"/>
    <w:rsid w:val="00A73EFD"/>
    <w:rsid w:val="00A7591F"/>
    <w:rsid w:val="00A763AC"/>
    <w:rsid w:val="00A774E4"/>
    <w:rsid w:val="00A8010E"/>
    <w:rsid w:val="00A80F8B"/>
    <w:rsid w:val="00A821B6"/>
    <w:rsid w:val="00A835B9"/>
    <w:rsid w:val="00A840E9"/>
    <w:rsid w:val="00A8423B"/>
    <w:rsid w:val="00A8629B"/>
    <w:rsid w:val="00A86996"/>
    <w:rsid w:val="00A86FEA"/>
    <w:rsid w:val="00A87ABC"/>
    <w:rsid w:val="00A902A1"/>
    <w:rsid w:val="00A904DD"/>
    <w:rsid w:val="00A9142E"/>
    <w:rsid w:val="00A91DE8"/>
    <w:rsid w:val="00A92E94"/>
    <w:rsid w:val="00A936E0"/>
    <w:rsid w:val="00A97096"/>
    <w:rsid w:val="00A97250"/>
    <w:rsid w:val="00AA36F9"/>
    <w:rsid w:val="00AA51E2"/>
    <w:rsid w:val="00AA520D"/>
    <w:rsid w:val="00AA7A5B"/>
    <w:rsid w:val="00AB147B"/>
    <w:rsid w:val="00AB1586"/>
    <w:rsid w:val="00AB58B2"/>
    <w:rsid w:val="00AB6309"/>
    <w:rsid w:val="00AB6459"/>
    <w:rsid w:val="00AB6BBA"/>
    <w:rsid w:val="00AB7544"/>
    <w:rsid w:val="00AC2818"/>
    <w:rsid w:val="00AC4E3D"/>
    <w:rsid w:val="00AC591F"/>
    <w:rsid w:val="00AC6AB0"/>
    <w:rsid w:val="00AC791E"/>
    <w:rsid w:val="00AD0975"/>
    <w:rsid w:val="00AD1A8E"/>
    <w:rsid w:val="00AD3E95"/>
    <w:rsid w:val="00AD4BA1"/>
    <w:rsid w:val="00AD7B11"/>
    <w:rsid w:val="00AE02F3"/>
    <w:rsid w:val="00AE10DD"/>
    <w:rsid w:val="00AE18DC"/>
    <w:rsid w:val="00AE1A5C"/>
    <w:rsid w:val="00AE2127"/>
    <w:rsid w:val="00AE31FE"/>
    <w:rsid w:val="00AE3BAD"/>
    <w:rsid w:val="00AE5792"/>
    <w:rsid w:val="00AE5C6C"/>
    <w:rsid w:val="00AF06C6"/>
    <w:rsid w:val="00AF22A8"/>
    <w:rsid w:val="00AF4D1B"/>
    <w:rsid w:val="00AF538A"/>
    <w:rsid w:val="00AF67DA"/>
    <w:rsid w:val="00AF6CDB"/>
    <w:rsid w:val="00B022A8"/>
    <w:rsid w:val="00B02B07"/>
    <w:rsid w:val="00B02CD7"/>
    <w:rsid w:val="00B02DEA"/>
    <w:rsid w:val="00B03CA3"/>
    <w:rsid w:val="00B03DA6"/>
    <w:rsid w:val="00B042BF"/>
    <w:rsid w:val="00B04AF6"/>
    <w:rsid w:val="00B04FFC"/>
    <w:rsid w:val="00B06490"/>
    <w:rsid w:val="00B068E7"/>
    <w:rsid w:val="00B0768C"/>
    <w:rsid w:val="00B07FE7"/>
    <w:rsid w:val="00B12ECD"/>
    <w:rsid w:val="00B131DA"/>
    <w:rsid w:val="00B13C88"/>
    <w:rsid w:val="00B146C2"/>
    <w:rsid w:val="00B209D3"/>
    <w:rsid w:val="00B230AE"/>
    <w:rsid w:val="00B239C9"/>
    <w:rsid w:val="00B23C20"/>
    <w:rsid w:val="00B25515"/>
    <w:rsid w:val="00B26EAF"/>
    <w:rsid w:val="00B27B7B"/>
    <w:rsid w:val="00B34138"/>
    <w:rsid w:val="00B34AB6"/>
    <w:rsid w:val="00B35397"/>
    <w:rsid w:val="00B37DD7"/>
    <w:rsid w:val="00B429E8"/>
    <w:rsid w:val="00B45C20"/>
    <w:rsid w:val="00B45FA8"/>
    <w:rsid w:val="00B45FDE"/>
    <w:rsid w:val="00B46754"/>
    <w:rsid w:val="00B53D73"/>
    <w:rsid w:val="00B55AC2"/>
    <w:rsid w:val="00B567EA"/>
    <w:rsid w:val="00B57555"/>
    <w:rsid w:val="00B6066D"/>
    <w:rsid w:val="00B63441"/>
    <w:rsid w:val="00B64814"/>
    <w:rsid w:val="00B64965"/>
    <w:rsid w:val="00B6772E"/>
    <w:rsid w:val="00B67DE3"/>
    <w:rsid w:val="00B704F7"/>
    <w:rsid w:val="00B749B4"/>
    <w:rsid w:val="00B76780"/>
    <w:rsid w:val="00B76C9D"/>
    <w:rsid w:val="00B772D1"/>
    <w:rsid w:val="00B8096C"/>
    <w:rsid w:val="00B809D5"/>
    <w:rsid w:val="00B90E92"/>
    <w:rsid w:val="00B93485"/>
    <w:rsid w:val="00B94785"/>
    <w:rsid w:val="00B95247"/>
    <w:rsid w:val="00B95447"/>
    <w:rsid w:val="00B975AD"/>
    <w:rsid w:val="00BA0189"/>
    <w:rsid w:val="00BA492D"/>
    <w:rsid w:val="00BA4BE5"/>
    <w:rsid w:val="00BA6D28"/>
    <w:rsid w:val="00BB1A32"/>
    <w:rsid w:val="00BB1EE0"/>
    <w:rsid w:val="00BB50B6"/>
    <w:rsid w:val="00BB6662"/>
    <w:rsid w:val="00BB6890"/>
    <w:rsid w:val="00BC0A50"/>
    <w:rsid w:val="00BC21EE"/>
    <w:rsid w:val="00BC261B"/>
    <w:rsid w:val="00BC44A3"/>
    <w:rsid w:val="00BC4E8F"/>
    <w:rsid w:val="00BC6DE2"/>
    <w:rsid w:val="00BC7F42"/>
    <w:rsid w:val="00BD02B6"/>
    <w:rsid w:val="00BD08F2"/>
    <w:rsid w:val="00BD0C9E"/>
    <w:rsid w:val="00BD3392"/>
    <w:rsid w:val="00BD3480"/>
    <w:rsid w:val="00BD65B0"/>
    <w:rsid w:val="00BE0226"/>
    <w:rsid w:val="00BE6173"/>
    <w:rsid w:val="00BE7E01"/>
    <w:rsid w:val="00BF1927"/>
    <w:rsid w:val="00BF25A6"/>
    <w:rsid w:val="00BF2A72"/>
    <w:rsid w:val="00BF2B32"/>
    <w:rsid w:val="00BF52F7"/>
    <w:rsid w:val="00BF53D0"/>
    <w:rsid w:val="00BF5766"/>
    <w:rsid w:val="00BF57DF"/>
    <w:rsid w:val="00BF6CD2"/>
    <w:rsid w:val="00BF71B4"/>
    <w:rsid w:val="00C01153"/>
    <w:rsid w:val="00C01557"/>
    <w:rsid w:val="00C029BD"/>
    <w:rsid w:val="00C03EBE"/>
    <w:rsid w:val="00C07595"/>
    <w:rsid w:val="00C07F70"/>
    <w:rsid w:val="00C07FEB"/>
    <w:rsid w:val="00C11381"/>
    <w:rsid w:val="00C13373"/>
    <w:rsid w:val="00C142F3"/>
    <w:rsid w:val="00C151FA"/>
    <w:rsid w:val="00C16DEF"/>
    <w:rsid w:val="00C2048E"/>
    <w:rsid w:val="00C24440"/>
    <w:rsid w:val="00C2457E"/>
    <w:rsid w:val="00C24B8C"/>
    <w:rsid w:val="00C25262"/>
    <w:rsid w:val="00C25AD5"/>
    <w:rsid w:val="00C25CC1"/>
    <w:rsid w:val="00C25FEE"/>
    <w:rsid w:val="00C2642C"/>
    <w:rsid w:val="00C26C56"/>
    <w:rsid w:val="00C26E14"/>
    <w:rsid w:val="00C3352C"/>
    <w:rsid w:val="00C33ABC"/>
    <w:rsid w:val="00C35509"/>
    <w:rsid w:val="00C42F23"/>
    <w:rsid w:val="00C4331E"/>
    <w:rsid w:val="00C43BD5"/>
    <w:rsid w:val="00C44596"/>
    <w:rsid w:val="00C50260"/>
    <w:rsid w:val="00C50703"/>
    <w:rsid w:val="00C5497F"/>
    <w:rsid w:val="00C56BBC"/>
    <w:rsid w:val="00C61AC7"/>
    <w:rsid w:val="00C63F30"/>
    <w:rsid w:val="00C65F9A"/>
    <w:rsid w:val="00C664AF"/>
    <w:rsid w:val="00C70234"/>
    <w:rsid w:val="00C7070B"/>
    <w:rsid w:val="00C71D9B"/>
    <w:rsid w:val="00C741D4"/>
    <w:rsid w:val="00C75E2C"/>
    <w:rsid w:val="00C8060A"/>
    <w:rsid w:val="00C8539C"/>
    <w:rsid w:val="00C861CF"/>
    <w:rsid w:val="00C86280"/>
    <w:rsid w:val="00C87832"/>
    <w:rsid w:val="00C93CE2"/>
    <w:rsid w:val="00C9537E"/>
    <w:rsid w:val="00C9647C"/>
    <w:rsid w:val="00C965E9"/>
    <w:rsid w:val="00C97B80"/>
    <w:rsid w:val="00CA0045"/>
    <w:rsid w:val="00CA134B"/>
    <w:rsid w:val="00CA4A99"/>
    <w:rsid w:val="00CA5CFF"/>
    <w:rsid w:val="00CB11B1"/>
    <w:rsid w:val="00CB3458"/>
    <w:rsid w:val="00CB38B8"/>
    <w:rsid w:val="00CB39B9"/>
    <w:rsid w:val="00CB39DC"/>
    <w:rsid w:val="00CB3A97"/>
    <w:rsid w:val="00CB4362"/>
    <w:rsid w:val="00CB72A2"/>
    <w:rsid w:val="00CB7B26"/>
    <w:rsid w:val="00CC227F"/>
    <w:rsid w:val="00CC4EC6"/>
    <w:rsid w:val="00CD1107"/>
    <w:rsid w:val="00CD128E"/>
    <w:rsid w:val="00CD3041"/>
    <w:rsid w:val="00CD443D"/>
    <w:rsid w:val="00CD563C"/>
    <w:rsid w:val="00CD65FB"/>
    <w:rsid w:val="00CD7E0F"/>
    <w:rsid w:val="00CE015B"/>
    <w:rsid w:val="00CE02BC"/>
    <w:rsid w:val="00CE0FB7"/>
    <w:rsid w:val="00CE1333"/>
    <w:rsid w:val="00CE1DBD"/>
    <w:rsid w:val="00CE2763"/>
    <w:rsid w:val="00CE407B"/>
    <w:rsid w:val="00CE6657"/>
    <w:rsid w:val="00CE7D25"/>
    <w:rsid w:val="00CF0162"/>
    <w:rsid w:val="00CF1302"/>
    <w:rsid w:val="00CF2C9D"/>
    <w:rsid w:val="00CF5EE4"/>
    <w:rsid w:val="00CF5F56"/>
    <w:rsid w:val="00CF6100"/>
    <w:rsid w:val="00CF7C04"/>
    <w:rsid w:val="00D00790"/>
    <w:rsid w:val="00D027D0"/>
    <w:rsid w:val="00D04CF5"/>
    <w:rsid w:val="00D068CC"/>
    <w:rsid w:val="00D0731E"/>
    <w:rsid w:val="00D123E1"/>
    <w:rsid w:val="00D12819"/>
    <w:rsid w:val="00D14063"/>
    <w:rsid w:val="00D15610"/>
    <w:rsid w:val="00D1731D"/>
    <w:rsid w:val="00D20EFE"/>
    <w:rsid w:val="00D212C4"/>
    <w:rsid w:val="00D22932"/>
    <w:rsid w:val="00D23519"/>
    <w:rsid w:val="00D2443E"/>
    <w:rsid w:val="00D25358"/>
    <w:rsid w:val="00D26880"/>
    <w:rsid w:val="00D27A85"/>
    <w:rsid w:val="00D27A94"/>
    <w:rsid w:val="00D306EE"/>
    <w:rsid w:val="00D313AF"/>
    <w:rsid w:val="00D31901"/>
    <w:rsid w:val="00D32689"/>
    <w:rsid w:val="00D34DCC"/>
    <w:rsid w:val="00D354E8"/>
    <w:rsid w:val="00D40848"/>
    <w:rsid w:val="00D4106F"/>
    <w:rsid w:val="00D436D3"/>
    <w:rsid w:val="00D444BC"/>
    <w:rsid w:val="00D4472C"/>
    <w:rsid w:val="00D44F58"/>
    <w:rsid w:val="00D505A4"/>
    <w:rsid w:val="00D50DE9"/>
    <w:rsid w:val="00D51CE8"/>
    <w:rsid w:val="00D51E72"/>
    <w:rsid w:val="00D55414"/>
    <w:rsid w:val="00D643C5"/>
    <w:rsid w:val="00D66226"/>
    <w:rsid w:val="00D664FF"/>
    <w:rsid w:val="00D66927"/>
    <w:rsid w:val="00D671B1"/>
    <w:rsid w:val="00D673F9"/>
    <w:rsid w:val="00D730C2"/>
    <w:rsid w:val="00D733AD"/>
    <w:rsid w:val="00D75896"/>
    <w:rsid w:val="00D86DB4"/>
    <w:rsid w:val="00D872B1"/>
    <w:rsid w:val="00D949A1"/>
    <w:rsid w:val="00D953A2"/>
    <w:rsid w:val="00D9765A"/>
    <w:rsid w:val="00DA036B"/>
    <w:rsid w:val="00DA2D29"/>
    <w:rsid w:val="00DA3032"/>
    <w:rsid w:val="00DA39A0"/>
    <w:rsid w:val="00DA41C0"/>
    <w:rsid w:val="00DA469D"/>
    <w:rsid w:val="00DA7AF9"/>
    <w:rsid w:val="00DB16B3"/>
    <w:rsid w:val="00DB1EA7"/>
    <w:rsid w:val="00DB2287"/>
    <w:rsid w:val="00DB29BC"/>
    <w:rsid w:val="00DB399E"/>
    <w:rsid w:val="00DB39D8"/>
    <w:rsid w:val="00DB3A1E"/>
    <w:rsid w:val="00DB555E"/>
    <w:rsid w:val="00DC0633"/>
    <w:rsid w:val="00DC552B"/>
    <w:rsid w:val="00DC7641"/>
    <w:rsid w:val="00DD120D"/>
    <w:rsid w:val="00DD2DFC"/>
    <w:rsid w:val="00DD3975"/>
    <w:rsid w:val="00DD47E3"/>
    <w:rsid w:val="00DE13FB"/>
    <w:rsid w:val="00DE193C"/>
    <w:rsid w:val="00DE1C05"/>
    <w:rsid w:val="00DE5172"/>
    <w:rsid w:val="00DE5914"/>
    <w:rsid w:val="00DE5D74"/>
    <w:rsid w:val="00DE62FD"/>
    <w:rsid w:val="00DE7A4D"/>
    <w:rsid w:val="00DF1E26"/>
    <w:rsid w:val="00DF1FCD"/>
    <w:rsid w:val="00DF24B5"/>
    <w:rsid w:val="00DF3D26"/>
    <w:rsid w:val="00E002A3"/>
    <w:rsid w:val="00E00C8D"/>
    <w:rsid w:val="00E04964"/>
    <w:rsid w:val="00E1042D"/>
    <w:rsid w:val="00E104E4"/>
    <w:rsid w:val="00E1320C"/>
    <w:rsid w:val="00E14961"/>
    <w:rsid w:val="00E16925"/>
    <w:rsid w:val="00E171A1"/>
    <w:rsid w:val="00E17A3B"/>
    <w:rsid w:val="00E17C6B"/>
    <w:rsid w:val="00E20541"/>
    <w:rsid w:val="00E215DA"/>
    <w:rsid w:val="00E22919"/>
    <w:rsid w:val="00E229C0"/>
    <w:rsid w:val="00E23E3C"/>
    <w:rsid w:val="00E25720"/>
    <w:rsid w:val="00E2641B"/>
    <w:rsid w:val="00E2669C"/>
    <w:rsid w:val="00E26C1A"/>
    <w:rsid w:val="00E2721F"/>
    <w:rsid w:val="00E272CA"/>
    <w:rsid w:val="00E27BE9"/>
    <w:rsid w:val="00E27C92"/>
    <w:rsid w:val="00E31031"/>
    <w:rsid w:val="00E3160E"/>
    <w:rsid w:val="00E32410"/>
    <w:rsid w:val="00E326E0"/>
    <w:rsid w:val="00E32E08"/>
    <w:rsid w:val="00E35948"/>
    <w:rsid w:val="00E36630"/>
    <w:rsid w:val="00E367BA"/>
    <w:rsid w:val="00E41FE1"/>
    <w:rsid w:val="00E424EF"/>
    <w:rsid w:val="00E4347D"/>
    <w:rsid w:val="00E45183"/>
    <w:rsid w:val="00E474B5"/>
    <w:rsid w:val="00E474ED"/>
    <w:rsid w:val="00E50419"/>
    <w:rsid w:val="00E51ABD"/>
    <w:rsid w:val="00E522BF"/>
    <w:rsid w:val="00E549DD"/>
    <w:rsid w:val="00E57676"/>
    <w:rsid w:val="00E621A2"/>
    <w:rsid w:val="00E65053"/>
    <w:rsid w:val="00E657CF"/>
    <w:rsid w:val="00E66652"/>
    <w:rsid w:val="00E67FC9"/>
    <w:rsid w:val="00E713E9"/>
    <w:rsid w:val="00E71939"/>
    <w:rsid w:val="00E72996"/>
    <w:rsid w:val="00E808C1"/>
    <w:rsid w:val="00E81230"/>
    <w:rsid w:val="00E82888"/>
    <w:rsid w:val="00E82FD6"/>
    <w:rsid w:val="00E830DB"/>
    <w:rsid w:val="00E83617"/>
    <w:rsid w:val="00E84AC4"/>
    <w:rsid w:val="00E851AE"/>
    <w:rsid w:val="00E85D52"/>
    <w:rsid w:val="00E915A3"/>
    <w:rsid w:val="00E91A85"/>
    <w:rsid w:val="00E9330F"/>
    <w:rsid w:val="00E93E1E"/>
    <w:rsid w:val="00E9414A"/>
    <w:rsid w:val="00EA272E"/>
    <w:rsid w:val="00EA443D"/>
    <w:rsid w:val="00EA6648"/>
    <w:rsid w:val="00EA6F34"/>
    <w:rsid w:val="00EB0A1B"/>
    <w:rsid w:val="00EB1A1A"/>
    <w:rsid w:val="00EB1A32"/>
    <w:rsid w:val="00EB1F40"/>
    <w:rsid w:val="00EB250E"/>
    <w:rsid w:val="00EB2C08"/>
    <w:rsid w:val="00EB3A0D"/>
    <w:rsid w:val="00EB4000"/>
    <w:rsid w:val="00EB5A1C"/>
    <w:rsid w:val="00EB61FC"/>
    <w:rsid w:val="00EC09CB"/>
    <w:rsid w:val="00EC6100"/>
    <w:rsid w:val="00EC65B5"/>
    <w:rsid w:val="00EC7D99"/>
    <w:rsid w:val="00ED0753"/>
    <w:rsid w:val="00ED2BE3"/>
    <w:rsid w:val="00ED4183"/>
    <w:rsid w:val="00ED4296"/>
    <w:rsid w:val="00ED4B35"/>
    <w:rsid w:val="00ED5822"/>
    <w:rsid w:val="00ED602B"/>
    <w:rsid w:val="00ED7470"/>
    <w:rsid w:val="00ED7B14"/>
    <w:rsid w:val="00EE2733"/>
    <w:rsid w:val="00EE39A2"/>
    <w:rsid w:val="00EE4A1B"/>
    <w:rsid w:val="00EF05B1"/>
    <w:rsid w:val="00EF0F46"/>
    <w:rsid w:val="00EF1269"/>
    <w:rsid w:val="00EF16CC"/>
    <w:rsid w:val="00EF5DFF"/>
    <w:rsid w:val="00EF64FF"/>
    <w:rsid w:val="00F01EF0"/>
    <w:rsid w:val="00F01F75"/>
    <w:rsid w:val="00F0207E"/>
    <w:rsid w:val="00F034B1"/>
    <w:rsid w:val="00F04336"/>
    <w:rsid w:val="00F05481"/>
    <w:rsid w:val="00F061AE"/>
    <w:rsid w:val="00F14861"/>
    <w:rsid w:val="00F17494"/>
    <w:rsid w:val="00F22276"/>
    <w:rsid w:val="00F227B1"/>
    <w:rsid w:val="00F24AD8"/>
    <w:rsid w:val="00F2591C"/>
    <w:rsid w:val="00F26FDD"/>
    <w:rsid w:val="00F270A3"/>
    <w:rsid w:val="00F27E4B"/>
    <w:rsid w:val="00F307CD"/>
    <w:rsid w:val="00F31B98"/>
    <w:rsid w:val="00F32170"/>
    <w:rsid w:val="00F33091"/>
    <w:rsid w:val="00F34A63"/>
    <w:rsid w:val="00F34E53"/>
    <w:rsid w:val="00F37686"/>
    <w:rsid w:val="00F376C8"/>
    <w:rsid w:val="00F37B6E"/>
    <w:rsid w:val="00F40E60"/>
    <w:rsid w:val="00F4363A"/>
    <w:rsid w:val="00F444CC"/>
    <w:rsid w:val="00F44509"/>
    <w:rsid w:val="00F45910"/>
    <w:rsid w:val="00F51B58"/>
    <w:rsid w:val="00F52BFF"/>
    <w:rsid w:val="00F55959"/>
    <w:rsid w:val="00F55F89"/>
    <w:rsid w:val="00F60632"/>
    <w:rsid w:val="00F63399"/>
    <w:rsid w:val="00F64442"/>
    <w:rsid w:val="00F657CE"/>
    <w:rsid w:val="00F66783"/>
    <w:rsid w:val="00F66785"/>
    <w:rsid w:val="00F6688A"/>
    <w:rsid w:val="00F71242"/>
    <w:rsid w:val="00F713FE"/>
    <w:rsid w:val="00F7178A"/>
    <w:rsid w:val="00F735F2"/>
    <w:rsid w:val="00F74628"/>
    <w:rsid w:val="00F74EDC"/>
    <w:rsid w:val="00F77251"/>
    <w:rsid w:val="00F774B3"/>
    <w:rsid w:val="00F801C9"/>
    <w:rsid w:val="00F81763"/>
    <w:rsid w:val="00F8346D"/>
    <w:rsid w:val="00F83670"/>
    <w:rsid w:val="00F83F95"/>
    <w:rsid w:val="00F83FF0"/>
    <w:rsid w:val="00F84121"/>
    <w:rsid w:val="00F8729C"/>
    <w:rsid w:val="00F87E27"/>
    <w:rsid w:val="00F934E1"/>
    <w:rsid w:val="00F9403A"/>
    <w:rsid w:val="00F95532"/>
    <w:rsid w:val="00FA0E77"/>
    <w:rsid w:val="00FA134D"/>
    <w:rsid w:val="00FA328F"/>
    <w:rsid w:val="00FA7563"/>
    <w:rsid w:val="00FB1828"/>
    <w:rsid w:val="00FB1AEE"/>
    <w:rsid w:val="00FB32AC"/>
    <w:rsid w:val="00FB3728"/>
    <w:rsid w:val="00FB6060"/>
    <w:rsid w:val="00FC198A"/>
    <w:rsid w:val="00FC28F6"/>
    <w:rsid w:val="00FC30C5"/>
    <w:rsid w:val="00FD1271"/>
    <w:rsid w:val="00FD1836"/>
    <w:rsid w:val="00FD1CE8"/>
    <w:rsid w:val="00FD2E01"/>
    <w:rsid w:val="00FD2F86"/>
    <w:rsid w:val="00FD4D0C"/>
    <w:rsid w:val="00FD7DA1"/>
    <w:rsid w:val="00FE0AB7"/>
    <w:rsid w:val="00FE1A0F"/>
    <w:rsid w:val="00FE43A4"/>
    <w:rsid w:val="00FE7927"/>
    <w:rsid w:val="00FE7B6F"/>
    <w:rsid w:val="00FF3537"/>
    <w:rsid w:val="00FF3E94"/>
    <w:rsid w:val="00FF61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E204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E204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MCanswers">
    <w:name w:val="MC answers"/>
    <w:basedOn w:val="Normal"/>
    <w:rsid w:val="00486167"/>
    <w:pPr>
      <w:tabs>
        <w:tab w:val="left" w:pos="360"/>
        <w:tab w:val="left" w:pos="2520"/>
        <w:tab w:val="left" w:pos="2880"/>
        <w:tab w:val="left" w:pos="5040"/>
        <w:tab w:val="left" w:pos="5400"/>
        <w:tab w:val="left" w:pos="7560"/>
        <w:tab w:val="left" w:pos="7920"/>
      </w:tabs>
    </w:pPr>
    <w:rPr>
      <w:rFonts w:ascii="Times" w:eastAsia="Times" w:hAnsi="Times"/>
      <w:szCs w:val="20"/>
      <w:lang w:eastAsia="zh-CN"/>
    </w:rPr>
  </w:style>
  <w:style w:type="paragraph" w:customStyle="1" w:styleId="MCProblem">
    <w:name w:val="MC Problem"/>
    <w:basedOn w:val="Normal"/>
    <w:rsid w:val="00486167"/>
    <w:pPr>
      <w:tabs>
        <w:tab w:val="left" w:pos="1440"/>
      </w:tabs>
    </w:pPr>
    <w:rPr>
      <w:rFonts w:ascii="Times" w:eastAsia="Times" w:hAnsi="Times"/>
      <w:szCs w:val="20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110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emf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1.tif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png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8.wmf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tif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5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CC7869-D13B-49F4-A6E5-FC6D622C0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927</Words>
  <Characters>52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ider the following circuit</vt:lpstr>
    </vt:vector>
  </TitlesOfParts>
  <Company>Engineering Computer Network</Company>
  <LinksUpToDate>false</LinksUpToDate>
  <CharactersWithSpaces>6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 the following circuit</dc:title>
  <dc:creator>Minghao Qi;Peter Bermel</dc:creator>
  <cp:lastModifiedBy>Meng</cp:lastModifiedBy>
  <cp:revision>2</cp:revision>
  <cp:lastPrinted>2015-10-15T20:38:00Z</cp:lastPrinted>
  <dcterms:created xsi:type="dcterms:W3CDTF">2016-11-15T00:49:00Z</dcterms:created>
  <dcterms:modified xsi:type="dcterms:W3CDTF">2016-11-15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NewReviewCycle">
    <vt:lpwstr/>
  </property>
</Properties>
</file>